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58"/>
  </p:notesMasterIdLst>
  <p:sldIdLst>
    <p:sldId id="1038" r:id="rId2"/>
    <p:sldId id="1061" r:id="rId3"/>
    <p:sldId id="1060" r:id="rId4"/>
    <p:sldId id="1062" r:id="rId5"/>
    <p:sldId id="1063" r:id="rId6"/>
    <p:sldId id="1064" r:id="rId7"/>
    <p:sldId id="1065" r:id="rId8"/>
    <p:sldId id="1066" r:id="rId9"/>
    <p:sldId id="1068" r:id="rId10"/>
    <p:sldId id="1069" r:id="rId11"/>
    <p:sldId id="1070" r:id="rId12"/>
    <p:sldId id="1071" r:id="rId13"/>
    <p:sldId id="1072" r:id="rId14"/>
    <p:sldId id="1073" r:id="rId15"/>
    <p:sldId id="1074" r:id="rId16"/>
    <p:sldId id="1075" r:id="rId17"/>
    <p:sldId id="1076" r:id="rId18"/>
    <p:sldId id="1077" r:id="rId19"/>
    <p:sldId id="1078" r:id="rId20"/>
    <p:sldId id="1079" r:id="rId21"/>
    <p:sldId id="1080" r:id="rId22"/>
    <p:sldId id="1081" r:id="rId23"/>
    <p:sldId id="1082" r:id="rId24"/>
    <p:sldId id="1083" r:id="rId25"/>
    <p:sldId id="1085" r:id="rId26"/>
    <p:sldId id="1084" r:id="rId27"/>
    <p:sldId id="1086" r:id="rId28"/>
    <p:sldId id="1087" r:id="rId29"/>
    <p:sldId id="1090" r:id="rId30"/>
    <p:sldId id="1117" r:id="rId31"/>
    <p:sldId id="1089" r:id="rId32"/>
    <p:sldId id="1091" r:id="rId33"/>
    <p:sldId id="1092" r:id="rId34"/>
    <p:sldId id="1093" r:id="rId35"/>
    <p:sldId id="1118" r:id="rId36"/>
    <p:sldId id="1095" r:id="rId37"/>
    <p:sldId id="1096" r:id="rId38"/>
    <p:sldId id="1097" r:id="rId39"/>
    <p:sldId id="1098" r:id="rId40"/>
    <p:sldId id="1100" r:id="rId41"/>
    <p:sldId id="1099" r:id="rId42"/>
    <p:sldId id="1101" r:id="rId43"/>
    <p:sldId id="1102" r:id="rId44"/>
    <p:sldId id="1103" r:id="rId45"/>
    <p:sldId id="1104" r:id="rId46"/>
    <p:sldId id="1105" r:id="rId47"/>
    <p:sldId id="1106" r:id="rId48"/>
    <p:sldId id="1119" r:id="rId49"/>
    <p:sldId id="1120" r:id="rId50"/>
    <p:sldId id="1109" r:id="rId51"/>
    <p:sldId id="1110" r:id="rId52"/>
    <p:sldId id="1111" r:id="rId53"/>
    <p:sldId id="1112" r:id="rId54"/>
    <p:sldId id="1113" r:id="rId55"/>
    <p:sldId id="1115" r:id="rId56"/>
    <p:sldId id="1114" r:id="rId5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CC"/>
    <a:srgbClr val="00FFFF"/>
    <a:srgbClr val="009900"/>
    <a:srgbClr val="9900FF"/>
    <a:srgbClr val="008000"/>
    <a:srgbClr val="006600"/>
    <a:srgbClr val="4F81BD"/>
    <a:srgbClr val="0066FF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91" autoAdjust="0"/>
    <p:restoredTop sz="76059" autoAdjust="0"/>
  </p:normalViewPr>
  <p:slideViewPr>
    <p:cSldViewPr>
      <p:cViewPr varScale="1">
        <p:scale>
          <a:sx n="74" d="100"/>
          <a:sy n="74" d="100"/>
        </p:scale>
        <p:origin x="1112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elen liu" userId="359b3e71f01e7129" providerId="LiveId" clId="{914E16DD-F358-4321-8942-73A768910EBC}"/>
    <pc:docChg chg="delSld">
      <pc:chgData name="helen liu" userId="359b3e71f01e7129" providerId="LiveId" clId="{914E16DD-F358-4321-8942-73A768910EBC}" dt="2024-12-12T06:37:26.753" v="0" actId="47"/>
      <pc:docMkLst>
        <pc:docMk/>
      </pc:docMkLst>
      <pc:sldChg chg="del">
        <pc:chgData name="helen liu" userId="359b3e71f01e7129" providerId="LiveId" clId="{914E16DD-F358-4321-8942-73A768910EBC}" dt="2024-12-12T06:37:26.753" v="0" actId="47"/>
        <pc:sldMkLst>
          <pc:docMk/>
          <pc:sldMk cId="0" sldId="285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0" sldId="286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3628292499" sldId="999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3851103278" sldId="1000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2913340700" sldId="1001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3459639847" sldId="1002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1372095240" sldId="1003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408141668" sldId="1004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4106139989" sldId="1005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99662870" sldId="1006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1760237717" sldId="1007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1034639436" sldId="1008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1192255874" sldId="1009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3623914673" sldId="1010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311610828" sldId="1011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2953618996" sldId="1012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3781387706" sldId="1013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512080861" sldId="1014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1947557067" sldId="1015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3594072463" sldId="1016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933954455" sldId="1017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2899603092" sldId="1018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2326786391" sldId="1019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4076925229" sldId="1020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2311819475" sldId="1021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3301842903" sldId="1022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3008884001" sldId="1023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998257661" sldId="1024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1345162709" sldId="1025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3864010300" sldId="1026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1086846827" sldId="1027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2342807445" sldId="1028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3706638676" sldId="1029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266259981" sldId="1030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501366674" sldId="1031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1021353861" sldId="1032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1323981164" sldId="1033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3157424704" sldId="1034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482096464" sldId="1035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2951564463" sldId="1036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3094840805" sldId="1037"/>
        </pc:sldMkLst>
      </pc:sldChg>
      <pc:sldChg chg="del">
        <pc:chgData name="helen liu" userId="359b3e71f01e7129" providerId="LiveId" clId="{914E16DD-F358-4321-8942-73A768910EBC}" dt="2024-12-12T06:37:26.753" v="0" actId="47"/>
        <pc:sldMkLst>
          <pc:docMk/>
          <pc:sldMk cId="3611041120" sldId="1116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54A966-B260-44EB-8780-ADD811086E6E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B3ECE5-984C-482F-B007-D4AE159A31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65557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CA666C-32FE-44B2-8A10-54710A749500}" type="datetimeFigureOut">
              <a:rPr lang="zh-CN" altLang="en-US"/>
              <a:pPr>
                <a:defRPr/>
              </a:pPr>
              <a:t>2024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0F77E0-9AF2-47CB-BF1D-49CB92ED7D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54898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5F1CCE-4DE2-4F6B-91F3-5F808EBA4BB1}" type="datetimeFigureOut">
              <a:rPr lang="zh-CN" altLang="en-US"/>
              <a:pPr>
                <a:defRPr/>
              </a:pPr>
              <a:t>2024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6EF21-2EB7-477F-98DF-1BE9DA03C0F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9492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BE5205-B9C5-4DA2-AA08-9D2331030494}" type="datetimeFigureOut">
              <a:rPr lang="zh-CN" altLang="en-US"/>
              <a:pPr>
                <a:defRPr/>
              </a:pPr>
              <a:t>2024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AC925B-E6FA-49E9-9E9A-0925252656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99375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41B3B-B39E-4A67-9CD0-3F6F0A5AF3AD}" type="datetimeFigureOut">
              <a:rPr lang="zh-CN" altLang="en-US"/>
              <a:pPr>
                <a:defRPr/>
              </a:pPr>
              <a:t>2024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640772-7CD4-4C0D-A1BB-CD1E41E3DA5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041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DB6CA7-482C-4593-B780-A79252466720}" type="datetimeFigureOut">
              <a:rPr lang="zh-CN" altLang="en-US"/>
              <a:pPr>
                <a:defRPr/>
              </a:pPr>
              <a:t>2024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350B-3C3B-4A4D-9728-172421A47E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647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0767CC-BAE3-4C61-9A84-4E98435A1529}" type="datetimeFigureOut">
              <a:rPr lang="zh-CN" altLang="en-US"/>
              <a:pPr>
                <a:defRPr/>
              </a:pPr>
              <a:t>2024/12/1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D75468-245D-49AD-BDC8-F2BDCBE29C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58204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520916-7DF3-4C74-90C3-8C2BD61E776B}" type="datetimeFigureOut">
              <a:rPr lang="zh-CN" altLang="en-US"/>
              <a:pPr>
                <a:defRPr/>
              </a:pPr>
              <a:t>2024/12/12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6D7BB-C578-4067-B6EA-9A0AA7BBB1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0167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F6D623-2239-440C-8DC2-3B8403FAB92C}" type="datetimeFigureOut">
              <a:rPr lang="zh-CN" altLang="en-US"/>
              <a:pPr>
                <a:defRPr/>
              </a:pPr>
              <a:t>2024/12/1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0525C-C580-4D11-A9F2-F9D85C3DF2A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606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F057F0-EDC3-4FFC-BF82-26ED1236044E}" type="datetimeFigureOut">
              <a:rPr lang="zh-CN" altLang="en-US"/>
              <a:pPr>
                <a:defRPr/>
              </a:pPr>
              <a:t>2024/12/1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992484-3007-4153-9E2C-E72028BBC5C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575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22AE5-5B0C-491A-82A8-DB7DD2BF27D2}" type="datetimeFigureOut">
              <a:rPr lang="zh-CN" altLang="en-US"/>
              <a:pPr>
                <a:defRPr/>
              </a:pPr>
              <a:t>2024/12/1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9E805B-3844-44D3-836F-86E662D862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012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DAD717-B951-4729-AEBF-A85A22C5ECBC}" type="datetimeFigureOut">
              <a:rPr lang="zh-CN" altLang="en-US"/>
              <a:pPr>
                <a:defRPr/>
              </a:pPr>
              <a:t>2024/12/1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D8942B-C0FB-46B1-A9B3-F7A4EACD36D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5691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7CB7631-E5FC-43F2-81B5-49701921FEE1}" type="datetimeFigureOut">
              <a:rPr lang="zh-CN" altLang="en-US"/>
              <a:pPr>
                <a:defRPr/>
              </a:pPr>
              <a:t>2024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AB61F91-53B8-416D-AD9A-517BB8C9CA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7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9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6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7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>
          <a:xfrm>
            <a:off x="457994" y="44513"/>
            <a:ext cx="8362479" cy="1143000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7030A0"/>
                </a:solidFill>
                <a:latin typeface="宋体" pitchFamily="2" charset="-122"/>
              </a:rPr>
              <a:t>§</a:t>
            </a:r>
            <a:r>
              <a:rPr lang="en-US" altLang="zh-CN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.4</a:t>
            </a:r>
            <a:r>
              <a:rPr lang="en-US" altLang="zh-CN" sz="3600" b="1" dirty="0">
                <a:solidFill>
                  <a:srgbClr val="7030A0"/>
                </a:solidFill>
                <a:latin typeface="宋体" pitchFamily="2" charset="-122"/>
              </a:rPr>
              <a:t> </a:t>
            </a:r>
            <a:r>
              <a:rPr lang="en-US" altLang="zh-CN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PM_ROM</a:t>
            </a:r>
            <a:r>
              <a:rPr lang="zh-CN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定制和使用示例</a:t>
            </a:r>
          </a:p>
        </p:txBody>
      </p:sp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1174750" y="1057455"/>
            <a:ext cx="6997650" cy="56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PM_ROM</a:t>
            </a:r>
            <a:r>
              <a:rPr lang="zh-CN" alt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调用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724128" y="1936630"/>
            <a:ext cx="3024336" cy="322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创建一个原理图工程文件（假设工程名为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IN_GN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在原理图编辑窗双击，跳出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ymbo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对话框，单击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MegaWizard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Plug-In Manage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按钮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30" b="9349"/>
          <a:stretch/>
        </p:blipFill>
        <p:spPr bwMode="auto">
          <a:xfrm>
            <a:off x="1174750" y="1888141"/>
            <a:ext cx="4177786" cy="3989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1331640" y="5589264"/>
            <a:ext cx="1932003" cy="216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3514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7" grpId="0"/>
      <p:bldP spid="1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>
          <a:xfrm>
            <a:off x="457994" y="481785"/>
            <a:ext cx="8362479" cy="1143000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7030A0"/>
                </a:solidFill>
                <a:latin typeface="宋体" pitchFamily="2" charset="-122"/>
              </a:rPr>
              <a:t>§</a:t>
            </a:r>
            <a:r>
              <a:rPr lang="en-US" altLang="zh-CN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.5</a:t>
            </a:r>
            <a:r>
              <a:rPr lang="en-US" altLang="zh-CN" sz="3600" b="1" dirty="0">
                <a:solidFill>
                  <a:srgbClr val="7030A0"/>
                </a:solidFill>
                <a:latin typeface="宋体" pitchFamily="2" charset="-122"/>
              </a:rPr>
              <a:t> </a:t>
            </a:r>
            <a:r>
              <a:rPr lang="zh-CN" altLang="en-US" sz="3600" b="1" dirty="0">
                <a:solidFill>
                  <a:srgbClr val="7030A0"/>
                </a:solidFill>
                <a:latin typeface="宋体" pitchFamily="2" charset="-122"/>
              </a:rPr>
              <a:t>在系统存储器数据读写编辑器应用</a:t>
            </a:r>
            <a:endParaRPr lang="zh-CN" altLang="en-US" sz="36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7624" y="1673337"/>
            <a:ext cx="7488832" cy="3306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功能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：直接通过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JTAG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口读取或改写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内处于工作状态的存储器中的数据，读取过程不影响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正常工作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用处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：在系统了解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RO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中加载的数据，读取基于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EAB/M9K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RA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中采样获得的数据，对嵌入在由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资源构建的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CPU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中的数据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RA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和程序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RO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中的信息读取和数据修改等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1169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259632" y="476672"/>
            <a:ext cx="7632848" cy="43435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6.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节的简易正弦信号发生器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187624" y="1124744"/>
            <a:ext cx="7717730" cy="252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打开在系统存储单元编辑窗口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使计算机与开发板上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JTAG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口处于正常连接状态。打开工程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IN_GN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下载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OF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文件。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Tool→In-System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Memory Content Edito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在弹出的编辑窗口，单击右上角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etup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在弹出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Hardware Setup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对话框中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Hardware Settings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选项卡，双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USB-Blaste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lose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编辑窗口会显示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USB-Blaste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和器件的型号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56"/>
          <a:stretch/>
        </p:blipFill>
        <p:spPr bwMode="auto">
          <a:xfrm>
            <a:off x="1358300" y="3669904"/>
            <a:ext cx="7398318" cy="2329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8028384" y="4388463"/>
            <a:ext cx="628837" cy="192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896"/>
          <a:stretch/>
        </p:blipFill>
        <p:spPr bwMode="auto">
          <a:xfrm>
            <a:off x="827088" y="3669904"/>
            <a:ext cx="6563472" cy="260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1358301" y="5999506"/>
            <a:ext cx="828000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      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7308304" y="3789040"/>
            <a:ext cx="720080" cy="59942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7308304" y="4581128"/>
            <a:ext cx="720080" cy="15983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886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259632" y="476672"/>
            <a:ext cx="7632848" cy="43435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6.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节的简易正弦信号发生器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187624" y="1124744"/>
            <a:ext cx="771773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读取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OM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中的数据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在编辑窗口中先选中窗口左上角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ID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名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ROM8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再单击上排的一个向上的小箭头按钮↑（或使用在系统存储单元编辑窗口中的菜单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Processing→Read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Data from In-System Memory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，下方出现通过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JTAG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口从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内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ROM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中读出的波形数据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56"/>
          <a:stretch/>
        </p:blipFill>
        <p:spPr bwMode="auto">
          <a:xfrm>
            <a:off x="1358295" y="3540694"/>
            <a:ext cx="7418630" cy="2336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矩形 13"/>
          <p:cNvSpPr/>
          <p:nvPr/>
        </p:nvSpPr>
        <p:spPr>
          <a:xfrm>
            <a:off x="1691680" y="4307905"/>
            <a:ext cx="612000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412000" y="3974793"/>
            <a:ext cx="144000" cy="216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/>
          <p:cNvCxnSpPr/>
          <p:nvPr/>
        </p:nvCxnSpPr>
        <p:spPr>
          <a:xfrm>
            <a:off x="2484000" y="4190793"/>
            <a:ext cx="287800" cy="11838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圆角矩形标注 6"/>
          <p:cNvSpPr/>
          <p:nvPr/>
        </p:nvSpPr>
        <p:spPr>
          <a:xfrm>
            <a:off x="3707904" y="4397905"/>
            <a:ext cx="4464496" cy="976751"/>
          </a:xfrm>
          <a:prstGeom prst="wedgeRoundRectCallou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通过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JTAG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口从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内部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ROM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中读出来的波形数据，应该与加载进去的正弦波数据初始化文件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DATA7X8.mif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一致。</a:t>
            </a:r>
            <a:endParaRPr lang="zh-CN" altLang="en-US" dirty="0"/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05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259632" y="476672"/>
            <a:ext cx="7632848" cy="43435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6.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节的简易正弦信号发生器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187624" y="1124744"/>
            <a:ext cx="7717730" cy="252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写数据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在图形编辑窗口中，编辑波形数据，再选中窗口左上角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ID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名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ROM8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单击上排的一个向下的小箭头按钮↓（或使用在系统存储单元编辑窗口中的菜单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Processing→ Write Data to In-System Memory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，将编辑后所有的数据通过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JTAG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口下载于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中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LPM_ROM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中，可从示波器和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SignalTap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II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上同步观察到波形的变化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56"/>
          <a:stretch/>
        </p:blipFill>
        <p:spPr bwMode="auto">
          <a:xfrm>
            <a:off x="1358295" y="4116758"/>
            <a:ext cx="7418630" cy="2336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矩形 13"/>
          <p:cNvSpPr/>
          <p:nvPr/>
        </p:nvSpPr>
        <p:spPr>
          <a:xfrm>
            <a:off x="1691680" y="4883969"/>
            <a:ext cx="612000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952000" y="4550857"/>
            <a:ext cx="144000" cy="216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055"/>
          <a:stretch/>
        </p:blipFill>
        <p:spPr bwMode="auto">
          <a:xfrm>
            <a:off x="1404000" y="5772942"/>
            <a:ext cx="7335274" cy="633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接箭头连接符 3"/>
          <p:cNvCxnSpPr/>
          <p:nvPr/>
        </p:nvCxnSpPr>
        <p:spPr>
          <a:xfrm flipH="1" flipV="1">
            <a:off x="3024000" y="4836838"/>
            <a:ext cx="72000" cy="106675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684"/>
          <a:stretch/>
        </p:blipFill>
        <p:spPr bwMode="auto">
          <a:xfrm>
            <a:off x="3300164" y="4499555"/>
            <a:ext cx="5448300" cy="101767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圆角矩形标注 17"/>
          <p:cNvSpPr/>
          <p:nvPr/>
        </p:nvSpPr>
        <p:spPr>
          <a:xfrm>
            <a:off x="5508104" y="3717032"/>
            <a:ext cx="2448272" cy="532097"/>
          </a:xfrm>
          <a:prstGeom prst="wedgeRoundRectCallout">
            <a:avLst>
              <a:gd name="adj1" fmla="val -21948"/>
              <a:gd name="adj2" fmla="val 85584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SignalTap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II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采样波形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1907704" y="5940000"/>
            <a:ext cx="1296000" cy="1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4662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8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259632" y="476672"/>
            <a:ext cx="7632848" cy="43435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6.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节的简易正弦信号发生器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187624" y="1268760"/>
            <a:ext cx="7717730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输入输出数据文件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使用在系统存储单元编辑窗口中的菜单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Edit→Export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Data to File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Edit→Import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Data from File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将在系统读出的数据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mif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.hex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格式文件存入计算机中，或将此类格式的文件在系统地下载到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中去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427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>
          <a:xfrm>
            <a:off x="457994" y="481785"/>
            <a:ext cx="8362479" cy="1143000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7030A0"/>
                </a:solidFill>
                <a:latin typeface="宋体" pitchFamily="2" charset="-122"/>
              </a:rPr>
              <a:t>§</a:t>
            </a:r>
            <a:r>
              <a:rPr lang="en-US" altLang="zh-CN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.6</a:t>
            </a:r>
            <a:r>
              <a:rPr lang="en-US" altLang="zh-CN" sz="3600" b="1" dirty="0">
                <a:solidFill>
                  <a:srgbClr val="7030A0"/>
                </a:solidFill>
                <a:latin typeface="宋体" pitchFamily="2" charset="-122"/>
              </a:rPr>
              <a:t> </a:t>
            </a:r>
            <a:r>
              <a:rPr lang="en-US" altLang="zh-CN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PM</a:t>
            </a:r>
            <a:r>
              <a:rPr lang="zh-CN" altLang="en-US" sz="3600" b="1" dirty="0">
                <a:solidFill>
                  <a:srgbClr val="7030A0"/>
                </a:solidFill>
                <a:latin typeface="宋体" pitchFamily="2" charset="-122"/>
              </a:rPr>
              <a:t>嵌入式锁相环调用</a:t>
            </a:r>
            <a:endParaRPr lang="zh-CN" altLang="en-US" sz="36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7624" y="1556792"/>
            <a:ext cx="7488832" cy="431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嵌入式模拟锁相环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：可与一输入的时钟信号同步，并以其作为参考信号实现锁相，从而输出一至多个同步倍频或分频的片内时钟，以供逻辑系统应用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优点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：与直接来自外部的时钟相比，这种锁相环片内时钟可减少时钟延时和时钟变形，减少片外干扰；还可改善时钟的建立时间和保持时间，是系统稳定高速工作的保证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能输出含小数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精确频率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能提供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任意相移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输出信号占空比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68693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75132" y="332656"/>
            <a:ext cx="7645340" cy="523220"/>
          </a:xfrm>
          <a:prstGeom prst="rect">
            <a:avLst/>
          </a:prstGeom>
          <a:noFill/>
          <a:ln w="28575">
            <a:noFill/>
          </a:ln>
          <a:effectLst/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FF"/>
              </a:buClr>
            </a:pP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建立片内锁相环</a:t>
            </a:r>
            <a:r>
              <a:rPr lang="en-US" altLang="zh-C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LL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模块的步骤：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87624" y="1593374"/>
            <a:ext cx="7717730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定制一个新模块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在原理图编辑窗右键单击，选择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Insert→Symbo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进入元件调用对话框，单击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MegaWizard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Plug-In Manage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按钮。在弹出的窗口中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reate a new custom…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选项，定制一个新模块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980728"/>
            <a:ext cx="7848872" cy="43435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6.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节的简易正弦信号发生器为例，在顶层设计中加入锁相环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606061"/>
            <a:ext cx="4536504" cy="2703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3635896" y="4650197"/>
            <a:ext cx="2448272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152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75132" y="332656"/>
            <a:ext cx="7645340" cy="523220"/>
          </a:xfrm>
          <a:prstGeom prst="rect">
            <a:avLst/>
          </a:prstGeom>
          <a:noFill/>
          <a:ln w="28575">
            <a:noFill/>
          </a:ln>
          <a:effectLst/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FF"/>
              </a:buClr>
            </a:pP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建立片内锁相环</a:t>
            </a:r>
            <a:r>
              <a:rPr lang="en-US" altLang="zh-C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LL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模块的步骤：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87624" y="1556792"/>
            <a:ext cx="7717730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定制一个新模块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在左栏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I/O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项下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ALTPL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再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yclone III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器件和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Verilog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语言，输入设计文件存放的路径和文件名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980728"/>
            <a:ext cx="7848872" cy="43435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6.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节的简易正弦信号发生器为例，在顶层设计中加入锁相环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748"/>
          <a:stretch/>
        </p:blipFill>
        <p:spPr bwMode="auto">
          <a:xfrm>
            <a:off x="2996505" y="2528944"/>
            <a:ext cx="5895975" cy="412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5548911" y="3861048"/>
            <a:ext cx="895297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548911" y="4365104"/>
            <a:ext cx="1111321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7565135" y="2924944"/>
            <a:ext cx="895297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563888" y="6381328"/>
            <a:ext cx="895297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87624" y="1556792"/>
            <a:ext cx="7717730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定制一个新模块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9158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 animBg="1"/>
      <p:bldP spid="9" grpId="0" animBg="1"/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75132" y="332656"/>
            <a:ext cx="7645340" cy="523220"/>
          </a:xfrm>
          <a:prstGeom prst="rect">
            <a:avLst/>
          </a:prstGeom>
          <a:noFill/>
          <a:ln w="28575">
            <a:noFill/>
          </a:ln>
          <a:effectLst/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FF"/>
              </a:buClr>
            </a:pP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建立片内锁相环</a:t>
            </a:r>
            <a:r>
              <a:rPr lang="en-US" altLang="zh-C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LL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模块的步骤：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87624" y="1556792"/>
            <a:ext cx="7717730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设置输入时钟频率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 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inclk0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设置为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20MHz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55F+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开发板上配置了此晶振，有两个独立的专用时钟输入脚分别是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G2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G2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。注意锁相环的输入时钟频率要求不低于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0MHz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但也不能过高，以免影响电磁兼容性能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980728"/>
            <a:ext cx="7848872" cy="43435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6.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节的简易正弦信号发生器为例，在顶层设计中加入锁相环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66"/>
          <a:stretch/>
        </p:blipFill>
        <p:spPr bwMode="auto">
          <a:xfrm>
            <a:off x="2051720" y="3346193"/>
            <a:ext cx="5816246" cy="2891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矩形 14"/>
          <p:cNvSpPr/>
          <p:nvPr/>
        </p:nvSpPr>
        <p:spPr>
          <a:xfrm>
            <a:off x="6701039" y="5985304"/>
            <a:ext cx="895297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5382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75132" y="332656"/>
            <a:ext cx="7645340" cy="523220"/>
          </a:xfrm>
          <a:prstGeom prst="rect">
            <a:avLst/>
          </a:prstGeom>
          <a:noFill/>
          <a:ln w="28575">
            <a:noFill/>
          </a:ln>
          <a:effectLst/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FF"/>
              </a:buClr>
            </a:pP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建立片内锁相环</a:t>
            </a:r>
            <a:r>
              <a:rPr lang="en-US" altLang="zh-C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LL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模块的步骤：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87624" y="1556792"/>
            <a:ext cx="7717730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选择锁相环工作模式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选择内部反馈通道的通用模式，主要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PL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控制信号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如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PL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使能控制</a:t>
            </a:r>
            <a:r>
              <a:rPr lang="en-US" altLang="zh-CN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fden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高电平有效）、异步复位</a:t>
            </a:r>
            <a:r>
              <a:rPr lang="en-US" altLang="zh-CN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rese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、锁相标志输出</a:t>
            </a:r>
            <a:r>
              <a:rPr lang="en-US" altLang="zh-CN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cked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了解是否失锁）等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980728"/>
            <a:ext cx="7848872" cy="43435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6.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节的简易正弦信号发生器为例，在顶层设计中加入锁相环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287"/>
          <a:stretch/>
        </p:blipFill>
        <p:spPr bwMode="auto">
          <a:xfrm>
            <a:off x="1547664" y="3716983"/>
            <a:ext cx="6641612" cy="178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4550153" y="4149079"/>
            <a:ext cx="3550239" cy="13547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396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>
          <a:xfrm>
            <a:off x="457994" y="44513"/>
            <a:ext cx="8362479" cy="1143000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7030A0"/>
                </a:solidFill>
                <a:latin typeface="宋体" pitchFamily="2" charset="-122"/>
              </a:rPr>
              <a:t>§</a:t>
            </a:r>
            <a:r>
              <a:rPr lang="en-US" altLang="zh-CN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.4</a:t>
            </a:r>
            <a:r>
              <a:rPr lang="en-US" altLang="zh-CN" sz="3600" b="1" dirty="0">
                <a:solidFill>
                  <a:srgbClr val="7030A0"/>
                </a:solidFill>
                <a:latin typeface="宋体" pitchFamily="2" charset="-122"/>
              </a:rPr>
              <a:t> </a:t>
            </a:r>
            <a:r>
              <a:rPr lang="en-US" altLang="zh-CN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PM_ROM</a:t>
            </a:r>
            <a:r>
              <a:rPr lang="zh-CN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定制和使用示例</a:t>
            </a:r>
          </a:p>
        </p:txBody>
      </p:sp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1174750" y="980728"/>
            <a:ext cx="6997650" cy="56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PM_ROM</a:t>
            </a:r>
            <a:r>
              <a:rPr lang="zh-CN" alt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调用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7624" y="1628800"/>
            <a:ext cx="7717730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Memory Compile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ROM:1-POR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项，设文件名为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ROM78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yclone III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系列，文本表述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Verilog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505"/>
          <a:stretch/>
        </p:blipFill>
        <p:spPr bwMode="auto">
          <a:xfrm>
            <a:off x="1772369" y="2564904"/>
            <a:ext cx="5895975" cy="389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2664000" y="6137992"/>
            <a:ext cx="720000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372200" y="2955706"/>
            <a:ext cx="1080120" cy="216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355976" y="3933056"/>
            <a:ext cx="864096" cy="216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355976" y="4404658"/>
            <a:ext cx="3096344" cy="216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497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75132" y="332656"/>
            <a:ext cx="7645340" cy="523220"/>
          </a:xfrm>
          <a:prstGeom prst="rect">
            <a:avLst/>
          </a:prstGeom>
          <a:noFill/>
          <a:ln w="28575">
            <a:noFill/>
          </a:ln>
          <a:effectLst/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FF"/>
              </a:buClr>
            </a:pP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建立片内锁相环</a:t>
            </a:r>
            <a:r>
              <a:rPr lang="en-US" altLang="zh-C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LL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模块的步骤：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87624" y="1556792"/>
            <a:ext cx="7717730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设置输出时钟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选中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Enter output clock frequency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单选按钮，输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0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输出频率为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0.002MHz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相移为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占空比为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50%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多次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后结束设置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980728"/>
            <a:ext cx="7848872" cy="43435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6.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节的简易正弦信号发生器为例，在顶层设计中加入锁相环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065"/>
          <a:stretch/>
        </p:blipFill>
        <p:spPr bwMode="auto">
          <a:xfrm>
            <a:off x="1508947" y="3274185"/>
            <a:ext cx="7105379" cy="2785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矩形 11"/>
          <p:cNvSpPr/>
          <p:nvPr/>
        </p:nvSpPr>
        <p:spPr>
          <a:xfrm>
            <a:off x="6300192" y="4293097"/>
            <a:ext cx="115200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300192" y="5267073"/>
            <a:ext cx="115200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6300192" y="5805264"/>
            <a:ext cx="57600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4211960" y="4293096"/>
            <a:ext cx="1512168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6807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75132" y="188640"/>
            <a:ext cx="7645340" cy="523220"/>
          </a:xfrm>
          <a:prstGeom prst="rect">
            <a:avLst/>
          </a:prstGeom>
          <a:noFill/>
          <a:ln w="28575">
            <a:noFill/>
          </a:ln>
          <a:effectLst/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FF"/>
              </a:buClr>
            </a:pP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建立片内锁相环</a:t>
            </a:r>
            <a:r>
              <a:rPr lang="en-US" altLang="zh-C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LL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模块的步骤：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87624" y="1412776"/>
            <a:ext cx="7717730" cy="2450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锁相环最多输出五个不同的时钟信号：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0,…,c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yclone/II/III/IV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系列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锁相环输出频率下限和上限：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None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	Cyclone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系列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PGA PL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20MHz~270MHz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None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	Cyclone II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系列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PGA PL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0MHz~400MHz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None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	Cyclone III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系列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PGA PL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2kHz~1300MHz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None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	Cyclone IV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系列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PGA PL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2kHz~1000MHz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836712"/>
            <a:ext cx="7848872" cy="43435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6.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节的简易正弦信号发生器为例，在顶层设计中加入锁相环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1365720" y="6166465"/>
            <a:ext cx="7094712" cy="430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终生成的采用嵌入式锁相环作时钟的正弦信号发生器电路图</a:t>
            </a:r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58"/>
          <a:stretch/>
        </p:blipFill>
        <p:spPr bwMode="auto">
          <a:xfrm>
            <a:off x="1590625" y="4113077"/>
            <a:ext cx="6581775" cy="200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矩形 18"/>
          <p:cNvSpPr/>
          <p:nvPr/>
        </p:nvSpPr>
        <p:spPr>
          <a:xfrm>
            <a:off x="1590624" y="4005064"/>
            <a:ext cx="2054151" cy="154817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3203848" y="4365104"/>
            <a:ext cx="1080120" cy="41404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1590625" y="5346212"/>
            <a:ext cx="533104" cy="41404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561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9" grpId="0" animBg="1"/>
      <p:bldP spid="4" grpId="0" animBg="1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75132" y="467721"/>
            <a:ext cx="7645340" cy="523220"/>
          </a:xfrm>
          <a:prstGeom prst="rect">
            <a:avLst/>
          </a:prstGeom>
          <a:noFill/>
          <a:ln w="28575">
            <a:noFill/>
          </a:ln>
          <a:effectLst/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FF"/>
              </a:buClr>
            </a:pPr>
            <a:r>
              <a:rPr lang="en-US" altLang="zh-C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中的锁相环的应用应该注意：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87624" y="1062949"/>
            <a:ext cx="7717730" cy="5318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不同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器件，其锁相环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输入时钟频率下限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不同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仿真时，最好先删除锁相环电路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。因为锁相环时钟输入需要一段锁相跟踪时间，这个时间不确定，所以电路中含锁相环时，仿真的激励信号长度很难设定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通常情况下，锁相环需放在工程的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顶层文件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中使用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硬件设置中，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中锁相环的参考时钟的引入脚不是随意的，只能是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专用时钟输入脚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55F+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系统的专用时钟端口是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G2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G2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锁相环的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输入时钟必须来自外部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不能从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内部某点引入锁相环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锁相环的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工作电压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也是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特定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，电源质量要求高，要求有良好的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抗干扰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措施。锁相环若为单频率输出，并希望将输出信号引到片外，可通过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普通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/O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口输出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0565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>
          <a:xfrm>
            <a:off x="457994" y="260648"/>
            <a:ext cx="8362479" cy="1143000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7 In-System Sources and Probes Editor</a:t>
            </a:r>
            <a:r>
              <a:rPr lang="zh-CN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方法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7624" y="1484784"/>
            <a:ext cx="7488832" cy="5082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嵌入式逻辑分析仪</a:t>
            </a:r>
            <a:r>
              <a:rPr lang="en-US" altLang="zh-CN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gnalTap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I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不足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占据大量的存储单元作为数据缓存，在工作时只能单向地收集和显示硬件系统的信息，而不能与系统进行双向对话式测试，通常限制只能观察已设定端口引脚的信号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在系统存储器数据读写编辑器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-System Memory Content Editor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不足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虽然能与系统进行双向对话式测试，但对象只限于存储器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在系统信号与源编辑器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克服以上不足，对系统进行硬件测试的所有信号都不必通过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I/O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端口引到引脚处，所有测试信号都在内部引入测试系统，或通过测试系统给出激励信号。由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JTAG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口通信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51151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75132" y="332656"/>
            <a:ext cx="7645340" cy="492443"/>
          </a:xfrm>
          <a:prstGeom prst="rect">
            <a:avLst/>
          </a:prstGeom>
          <a:noFill/>
          <a:ln w="28575">
            <a:noFill/>
          </a:ln>
          <a:effectLst/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FF"/>
              </a:buClr>
            </a:pPr>
            <a:r>
              <a:rPr lang="en-US" altLang="zh-CN" sz="2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的使用方法：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87624" y="1574448"/>
            <a:ext cx="7717730" cy="1581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在顶层设计中嵌入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-System Sources and Probes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模块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打开电路原理图编辑界面，进入元件调用对话框，单击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MegaWizard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Plug-In Manage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reate a new custom 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megafunction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variation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单选按钮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965339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简易正弦信号发生器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318029"/>
            <a:ext cx="4536504" cy="2703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3635896" y="4362165"/>
            <a:ext cx="2448272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373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75132" y="332656"/>
            <a:ext cx="7645340" cy="492443"/>
          </a:xfrm>
          <a:prstGeom prst="rect">
            <a:avLst/>
          </a:prstGeom>
          <a:noFill/>
          <a:ln w="28575">
            <a:noFill/>
          </a:ln>
          <a:effectLst/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FF"/>
              </a:buClr>
            </a:pPr>
            <a:r>
              <a:rPr lang="en-US" altLang="zh-CN" sz="2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的使用方法：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87624" y="1574448"/>
            <a:ext cx="7717730" cy="1581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在顶层设计中嵌入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-System Sources and Probes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模块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左栏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JTAG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通信项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JTAG-accessible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In-System Sources and Probes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项，再选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yclone III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器件系列和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Verilog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语言方式，键入模块文件名（如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JTAG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965339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简易正弦信号发生器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41893"/>
          <a:stretch/>
        </p:blipFill>
        <p:spPr bwMode="auto">
          <a:xfrm>
            <a:off x="2049814" y="3212976"/>
            <a:ext cx="5895975" cy="3021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4684815" y="4545144"/>
            <a:ext cx="895297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684815" y="5049200"/>
            <a:ext cx="1399353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629031" y="3609040"/>
            <a:ext cx="895297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740599" y="5373216"/>
            <a:ext cx="1687385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187624" y="1574448"/>
            <a:ext cx="7717730" cy="464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在顶层设计中嵌入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-System Sources and Probes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模块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4399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 animBg="1"/>
      <p:bldP spid="11" grpId="0" animBg="1"/>
      <p:bldP spid="12" grpId="0" animBg="1"/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75132" y="332656"/>
            <a:ext cx="7645340" cy="492443"/>
          </a:xfrm>
          <a:prstGeom prst="rect">
            <a:avLst/>
          </a:prstGeom>
          <a:noFill/>
          <a:ln w="28575">
            <a:noFill/>
          </a:ln>
          <a:effectLst/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FF"/>
              </a:buClr>
            </a:pPr>
            <a:r>
              <a:rPr lang="en-US" altLang="zh-CN" sz="2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的使用方法：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87624" y="1574448"/>
            <a:ext cx="7717730" cy="12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设定参数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进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In-System Sources and Probes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对话框，设置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JTAG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模块的测试口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probe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位，信号源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ource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位，点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inish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结束设置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965339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简易正弦信号发生器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239"/>
          <a:stretch/>
        </p:blipFill>
        <p:spPr bwMode="auto">
          <a:xfrm>
            <a:off x="1200472" y="2931809"/>
            <a:ext cx="7620000" cy="3521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7020271" y="5949280"/>
            <a:ext cx="576065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7020272" y="6201328"/>
            <a:ext cx="576065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839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4" r="55783" b="72506"/>
          <a:stretch/>
        </p:blipFill>
        <p:spPr bwMode="auto">
          <a:xfrm>
            <a:off x="2249606" y="3501008"/>
            <a:ext cx="2356980" cy="904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7070" b="8114"/>
          <a:stretch/>
        </p:blipFill>
        <p:spPr bwMode="auto">
          <a:xfrm>
            <a:off x="1273798" y="3501008"/>
            <a:ext cx="975808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" name="组合 30"/>
          <p:cNvGrpSpPr/>
          <p:nvPr/>
        </p:nvGrpSpPr>
        <p:grpSpPr>
          <a:xfrm>
            <a:off x="2249606" y="4399200"/>
            <a:ext cx="6570880" cy="2126144"/>
            <a:chOff x="2249606" y="4399200"/>
            <a:chExt cx="6570880" cy="2126144"/>
          </a:xfrm>
        </p:grpSpPr>
        <p:pic>
          <p:nvPicPr>
            <p:cNvPr id="32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30" t="27495" b="8114"/>
            <a:stretch/>
          </p:blipFill>
          <p:spPr bwMode="auto">
            <a:xfrm>
              <a:off x="2249606" y="4405952"/>
              <a:ext cx="6570880" cy="2119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" name="矩形 32"/>
            <p:cNvSpPr/>
            <p:nvPr/>
          </p:nvSpPr>
          <p:spPr>
            <a:xfrm>
              <a:off x="5040052" y="4399200"/>
              <a:ext cx="2268252" cy="2522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6955200" y="4399200"/>
              <a:ext cx="864096" cy="327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5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48" r="114" b="64843"/>
          <a:stretch/>
        </p:blipFill>
        <p:spPr bwMode="auto">
          <a:xfrm>
            <a:off x="4600800" y="3501008"/>
            <a:ext cx="4213886" cy="1157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矩形 23"/>
          <p:cNvSpPr/>
          <p:nvPr/>
        </p:nvSpPr>
        <p:spPr>
          <a:xfrm>
            <a:off x="7567613" y="6278563"/>
            <a:ext cx="1576387" cy="5540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75132" y="260648"/>
            <a:ext cx="7645340" cy="492443"/>
          </a:xfrm>
          <a:prstGeom prst="rect">
            <a:avLst/>
          </a:prstGeom>
          <a:noFill/>
          <a:ln w="28575">
            <a:noFill/>
          </a:ln>
          <a:effectLst/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FF"/>
              </a:buClr>
            </a:pPr>
            <a:r>
              <a:rPr lang="en-US" altLang="zh-CN" sz="2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的使用方法：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87624" y="1412776"/>
            <a:ext cx="7717730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与需要测试的电路系统连接好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将设定好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JTAG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模块加入电路原理图中，并作信号连接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893331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简易正弦信号发生器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586166" y="3356992"/>
            <a:ext cx="3816424" cy="14581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785966" y="3500385"/>
            <a:ext cx="1728192" cy="864719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115616" y="4580816"/>
            <a:ext cx="1526334" cy="165649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圆角矩形标注 2"/>
          <p:cNvSpPr/>
          <p:nvPr/>
        </p:nvSpPr>
        <p:spPr>
          <a:xfrm>
            <a:off x="2785966" y="2276872"/>
            <a:ext cx="4969574" cy="1008112"/>
          </a:xfrm>
          <a:prstGeom prst="wedgeRoundRectCallout">
            <a:avLst>
              <a:gd name="adj1" fmla="val -21144"/>
              <a:gd name="adj2" fmla="val 67915"/>
              <a:gd name="adj3" fmla="val 16667"/>
            </a:avLst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TAG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块的数据探测口通过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RE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接线模块分别将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e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低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[7:0]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端相连，高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[14:8]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计数器输出相连</a:t>
            </a:r>
          </a:p>
        </p:txBody>
      </p:sp>
      <p:sp>
        <p:nvSpPr>
          <p:cNvPr id="18" name="圆角矩形标注 17"/>
          <p:cNvSpPr/>
          <p:nvPr/>
        </p:nvSpPr>
        <p:spPr>
          <a:xfrm>
            <a:off x="1129782" y="2276872"/>
            <a:ext cx="1512168" cy="2088233"/>
          </a:xfrm>
          <a:prstGeom prst="wedgeRoundRectCallout">
            <a:avLst>
              <a:gd name="adj1" fmla="val -19339"/>
              <a:gd name="adj2" fmla="val 62687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号发生源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[2..0]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通过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RE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线模块分别与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ST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连</a:t>
            </a:r>
          </a:p>
        </p:txBody>
      </p:sp>
      <p:sp>
        <p:nvSpPr>
          <p:cNvPr id="19" name="矩形 18"/>
          <p:cNvSpPr/>
          <p:nvPr/>
        </p:nvSpPr>
        <p:spPr>
          <a:xfrm>
            <a:off x="2082720" y="6165305"/>
            <a:ext cx="6319870" cy="288032"/>
          </a:xfrm>
          <a:prstGeom prst="rect">
            <a:avLst/>
          </a:prstGeom>
          <a:noFill/>
          <a:ln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3802462" y="5013176"/>
            <a:ext cx="999728" cy="1079808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标注 20"/>
          <p:cNvSpPr/>
          <p:nvPr/>
        </p:nvSpPr>
        <p:spPr>
          <a:xfrm>
            <a:off x="7848364" y="2602475"/>
            <a:ext cx="972108" cy="652257"/>
          </a:xfrm>
          <a:prstGeom prst="wedgeRoundRectCallout">
            <a:avLst>
              <a:gd name="adj1" fmla="val -19339"/>
              <a:gd name="adj2" fmla="val 62687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TAG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块</a:t>
            </a:r>
          </a:p>
        </p:txBody>
      </p:sp>
      <p:sp>
        <p:nvSpPr>
          <p:cNvPr id="22" name="圆角矩形标注 21"/>
          <p:cNvSpPr/>
          <p:nvPr/>
        </p:nvSpPr>
        <p:spPr>
          <a:xfrm>
            <a:off x="4946206" y="5085184"/>
            <a:ext cx="1944216" cy="1008112"/>
          </a:xfrm>
          <a:prstGeom prst="wedgeRoundRectCallout">
            <a:avLst>
              <a:gd name="adj1" fmla="val -59261"/>
              <a:gd name="adj2" fmla="val 21772"/>
              <a:gd name="adj3" fmla="val 16667"/>
            </a:avLst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e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高位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[15]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计数器进位输出相连</a:t>
            </a:r>
          </a:p>
        </p:txBody>
      </p:sp>
      <p:sp>
        <p:nvSpPr>
          <p:cNvPr id="23" name="圆角矩形标注 22"/>
          <p:cNvSpPr/>
          <p:nvPr/>
        </p:nvSpPr>
        <p:spPr>
          <a:xfrm>
            <a:off x="6962430" y="4941168"/>
            <a:ext cx="2020631" cy="1152128"/>
          </a:xfrm>
          <a:prstGeom prst="wedgeRoundRectCallout">
            <a:avLst>
              <a:gd name="adj1" fmla="val -32802"/>
              <a:gd name="adj2" fmla="val 56446"/>
              <a:gd name="adj3" fmla="val 16667"/>
            </a:avLst>
          </a:prstGeom>
          <a:ln>
            <a:solidFill>
              <a:srgbClr val="CC00CC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ST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输出到开发板上的三个发光管，用以观察</a:t>
            </a:r>
          </a:p>
        </p:txBody>
      </p:sp>
      <p:sp>
        <p:nvSpPr>
          <p:cNvPr id="2" name="矩形 1"/>
          <p:cNvSpPr/>
          <p:nvPr/>
        </p:nvSpPr>
        <p:spPr>
          <a:xfrm>
            <a:off x="7809546" y="3645024"/>
            <a:ext cx="504000" cy="57606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4644007" y="3789040"/>
            <a:ext cx="626745" cy="43204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2915816" y="3573056"/>
            <a:ext cx="504056" cy="3600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4211960" y="4725184"/>
            <a:ext cx="504056" cy="3600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2915816" y="3951725"/>
            <a:ext cx="504056" cy="360000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6494378" y="4725184"/>
            <a:ext cx="504056" cy="360000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949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3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" grpId="0" animBg="1"/>
      <p:bldP spid="25" grpId="0" animBg="1"/>
      <p:bldP spid="5" grpId="0" animBg="1"/>
      <p:bldP spid="26" grpId="0" animBg="1"/>
      <p:bldP spid="27" grpId="0" animBg="1"/>
      <p:bldP spid="2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75132" y="260648"/>
            <a:ext cx="7645340" cy="492443"/>
          </a:xfrm>
          <a:prstGeom prst="rect">
            <a:avLst/>
          </a:prstGeom>
          <a:noFill/>
          <a:ln w="28575">
            <a:noFill/>
          </a:ln>
          <a:effectLst/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FF"/>
              </a:buClr>
            </a:pPr>
            <a:r>
              <a:rPr lang="en-US" altLang="zh-CN" sz="2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的使用方法：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044000" y="1412776"/>
            <a:ext cx="7920000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调用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Tool→In-System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Sources and Probes Edito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弹出编辑器，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etup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Hardware Setup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对话框中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Hardware Settings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选项卡，双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USB-Blaste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后，关闭对话框，在编辑器中显示测得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型号名，说明已通过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JTAG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完成通信联系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893331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简易正弦信号发生器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35"/>
          <a:stretch/>
        </p:blipFill>
        <p:spPr bwMode="auto">
          <a:xfrm>
            <a:off x="1547664" y="3429000"/>
            <a:ext cx="7066710" cy="301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矩形 25"/>
          <p:cNvSpPr/>
          <p:nvPr/>
        </p:nvSpPr>
        <p:spPr>
          <a:xfrm>
            <a:off x="7822287" y="3933056"/>
            <a:ext cx="576064" cy="192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7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896"/>
          <a:stretch/>
        </p:blipFill>
        <p:spPr bwMode="auto">
          <a:xfrm>
            <a:off x="3615430" y="4509120"/>
            <a:ext cx="4350872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8" name="直接连接符 27"/>
          <p:cNvCxnSpPr/>
          <p:nvPr/>
        </p:nvCxnSpPr>
        <p:spPr>
          <a:xfrm flipV="1">
            <a:off x="6526142" y="4359050"/>
            <a:ext cx="0" cy="438102"/>
          </a:xfrm>
          <a:prstGeom prst="line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7822286" y="4130496"/>
            <a:ext cx="288033" cy="378624"/>
          </a:xfrm>
          <a:prstGeom prst="line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5734054" y="3910536"/>
            <a:ext cx="2088232" cy="41400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3933854" y="6044647"/>
            <a:ext cx="576064" cy="144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8654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2" grpId="0" animBg="1"/>
      <p:bldP spid="3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043608" y="1412776"/>
            <a:ext cx="7920880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调用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将信号整理归类和改名（用鼠标拉成块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右键单击后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Group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改名）。选择数据表达数制格式（比如希望十六进制数制格式表达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右键单击总线表述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选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Bus Display Format 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Hexadecima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。设置控制信号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75132" y="260648"/>
            <a:ext cx="7645340" cy="492443"/>
          </a:xfrm>
          <a:prstGeom prst="rect">
            <a:avLst/>
          </a:prstGeom>
          <a:noFill/>
          <a:ln w="28575">
            <a:noFill/>
          </a:ln>
          <a:effectLst/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FF"/>
              </a:buClr>
            </a:pPr>
            <a:r>
              <a:rPr lang="en-US" altLang="zh-CN" sz="2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的使用方法：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043608" y="1412776"/>
            <a:ext cx="7920880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调用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将信号整理归类和改名（用鼠标拉成块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右键单击后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Group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改名）。选择数据表达数制格式（比如希望十六进制数制格式表达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右键单击总线表述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选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Bus Display Format 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Hexadecima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。设置控制信号。选择一次性采样或连续采样，选择采样周期数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893331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简易正弦信号发生器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35"/>
          <a:stretch/>
        </p:blipFill>
        <p:spPr bwMode="auto">
          <a:xfrm>
            <a:off x="1537738" y="3501008"/>
            <a:ext cx="7066710" cy="301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矩形 29"/>
          <p:cNvSpPr/>
          <p:nvPr/>
        </p:nvSpPr>
        <p:spPr>
          <a:xfrm>
            <a:off x="3563888" y="4106171"/>
            <a:ext cx="936104" cy="192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标注 11"/>
          <p:cNvSpPr/>
          <p:nvPr/>
        </p:nvSpPr>
        <p:spPr>
          <a:xfrm>
            <a:off x="4768006" y="3650764"/>
            <a:ext cx="1944216" cy="648072"/>
          </a:xfrm>
          <a:prstGeom prst="wedgeRoundRectCallout">
            <a:avLst>
              <a:gd name="adj1" fmla="val -58740"/>
              <a:gd name="adj2" fmla="val 33017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选择采样周期数，一般是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8~32</a:t>
            </a:r>
            <a:endParaRPr lang="zh-CN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2987824" y="5954655"/>
            <a:ext cx="360040" cy="468000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圆角矩形标注 37"/>
          <p:cNvSpPr/>
          <p:nvPr/>
        </p:nvSpPr>
        <p:spPr>
          <a:xfrm>
            <a:off x="3707904" y="5009084"/>
            <a:ext cx="4680520" cy="1499789"/>
          </a:xfrm>
          <a:prstGeom prst="wedgeRoundRectCallout">
            <a:avLst>
              <a:gd name="adj1" fmla="val -57561"/>
              <a:gd name="adj2" fmla="val 29390"/>
              <a:gd name="adj3" fmla="val 16667"/>
            </a:avLst>
          </a:prstGeom>
          <a:ln>
            <a:solidFill>
              <a:srgbClr val="0099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置控制信号：用鼠标单击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信号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栏的数据，能交替输出对应信号的不同电平，在实验板上可看到对应的发光管的亮和灭。将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ST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为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再连续单击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每两次等于一个时钟脉冲。</a:t>
            </a:r>
          </a:p>
        </p:txBody>
      </p:sp>
      <p:sp>
        <p:nvSpPr>
          <p:cNvPr id="19" name="矩形 18"/>
          <p:cNvSpPr/>
          <p:nvPr/>
        </p:nvSpPr>
        <p:spPr>
          <a:xfrm>
            <a:off x="2411820" y="3782135"/>
            <a:ext cx="468052" cy="192665"/>
          </a:xfrm>
          <a:prstGeom prst="rect">
            <a:avLst/>
          </a:prstGeom>
          <a:noFill/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标注 19"/>
          <p:cNvSpPr/>
          <p:nvPr/>
        </p:nvSpPr>
        <p:spPr>
          <a:xfrm>
            <a:off x="1475656" y="4132517"/>
            <a:ext cx="1656184" cy="648072"/>
          </a:xfrm>
          <a:prstGeom prst="wedgeRoundRectCallout">
            <a:avLst>
              <a:gd name="adj1" fmla="val 12128"/>
              <a:gd name="adj2" fmla="val -74384"/>
              <a:gd name="adj3" fmla="val 16667"/>
            </a:avLst>
          </a:prstGeom>
          <a:ln>
            <a:solidFill>
              <a:srgbClr val="9900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选择一次采样或连续采样</a:t>
            </a:r>
            <a:endParaRPr lang="zh-CN" altLang="en-US" dirty="0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043608" y="1412776"/>
            <a:ext cx="7920880" cy="464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调用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303749" y="5580430"/>
            <a:ext cx="576124" cy="84222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标注 17"/>
          <p:cNvSpPr/>
          <p:nvPr/>
        </p:nvSpPr>
        <p:spPr>
          <a:xfrm>
            <a:off x="1167483" y="5580430"/>
            <a:ext cx="963755" cy="648072"/>
          </a:xfrm>
          <a:prstGeom prst="wedgeRoundRectCallout">
            <a:avLst>
              <a:gd name="adj1" fmla="val 62395"/>
              <a:gd name="adj2" fmla="val 24593"/>
              <a:gd name="adj3" fmla="val 16667"/>
            </a:avLst>
          </a:prstGeom>
          <a:ln>
            <a:solidFill>
              <a:srgbClr val="0000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归类或改名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043608" y="1412776"/>
            <a:ext cx="7920880" cy="1581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调用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将信号整理归类和改名（用鼠标拉成块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右键单击后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Group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改名）。选择数据表达数制格式（比如希望十六进制数制格式表达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右键单击总线表述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选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Bus Display Format 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Hexadecima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169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0"/>
                            </p:stCondLst>
                            <p:childTnLst>
                              <p:par>
                                <p:cTn id="5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3" grpId="0"/>
      <p:bldP spid="30" grpId="0" animBg="1"/>
      <p:bldP spid="12" grpId="0" animBg="1"/>
      <p:bldP spid="40" grpId="0" animBg="1"/>
      <p:bldP spid="38" grpId="0" animBg="1"/>
      <p:bldP spid="19" grpId="0" animBg="1"/>
      <p:bldP spid="20" grpId="0" animBg="1"/>
      <p:bldP spid="17" grpId="0" animBg="1"/>
      <p:bldP spid="18" grpId="0" animBg="1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>
          <a:xfrm>
            <a:off x="457994" y="44513"/>
            <a:ext cx="8362479" cy="1143000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7030A0"/>
                </a:solidFill>
                <a:latin typeface="宋体" pitchFamily="2" charset="-122"/>
              </a:rPr>
              <a:t>§</a:t>
            </a:r>
            <a:r>
              <a:rPr lang="en-US" altLang="zh-CN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.4</a:t>
            </a:r>
            <a:r>
              <a:rPr lang="en-US" altLang="zh-CN" sz="3600" b="1" dirty="0">
                <a:solidFill>
                  <a:srgbClr val="7030A0"/>
                </a:solidFill>
                <a:latin typeface="宋体" pitchFamily="2" charset="-122"/>
              </a:rPr>
              <a:t> </a:t>
            </a:r>
            <a:r>
              <a:rPr lang="en-US" altLang="zh-CN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PM_ROM</a:t>
            </a:r>
            <a:r>
              <a:rPr lang="zh-CN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定制和使用示例</a:t>
            </a:r>
          </a:p>
        </p:txBody>
      </p:sp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1174750" y="980728"/>
            <a:ext cx="6997650" cy="56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PM_ROM</a:t>
            </a:r>
            <a:r>
              <a:rPr lang="zh-CN" alt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调用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7624" y="1628800"/>
            <a:ext cx="7717730" cy="464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设置此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ROM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模块的参数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81" b="6779"/>
          <a:stretch/>
        </p:blipFill>
        <p:spPr bwMode="auto">
          <a:xfrm>
            <a:off x="1633532" y="2348880"/>
            <a:ext cx="6758464" cy="3921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/>
          <p:cNvSpPr/>
          <p:nvPr/>
        </p:nvSpPr>
        <p:spPr>
          <a:xfrm>
            <a:off x="6885786" y="3789040"/>
            <a:ext cx="1286614" cy="5425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045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35"/>
          <a:stretch/>
        </p:blipFill>
        <p:spPr bwMode="auto">
          <a:xfrm>
            <a:off x="1537738" y="3501008"/>
            <a:ext cx="7066710" cy="301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75132" y="260648"/>
            <a:ext cx="7645340" cy="492443"/>
          </a:xfrm>
          <a:prstGeom prst="rect">
            <a:avLst/>
          </a:prstGeom>
          <a:noFill/>
          <a:ln w="28575">
            <a:noFill/>
          </a:ln>
          <a:effectLst/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FF"/>
              </a:buClr>
            </a:pPr>
            <a:r>
              <a:rPr lang="en-US" altLang="zh-CN" sz="2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的使用方法：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893331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简易正弦信号发生器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987"/>
          <a:stretch/>
        </p:blipFill>
        <p:spPr bwMode="auto">
          <a:xfrm>
            <a:off x="974710" y="5139925"/>
            <a:ext cx="7845762" cy="953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3779912" y="6093296"/>
            <a:ext cx="2016224" cy="40633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zh-CN" altLang="en-US" sz="2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仿真波形</a:t>
            </a:r>
          </a:p>
        </p:txBody>
      </p:sp>
      <p:sp>
        <p:nvSpPr>
          <p:cNvPr id="27" name="矩形 26"/>
          <p:cNvSpPr/>
          <p:nvPr/>
        </p:nvSpPr>
        <p:spPr>
          <a:xfrm>
            <a:off x="3402038" y="3726000"/>
            <a:ext cx="5202410" cy="84222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2897982" y="4594945"/>
            <a:ext cx="5562450" cy="40325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en-US" altLang="zh-CN" sz="2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-System Sources and Probes Editor</a:t>
            </a:r>
            <a:r>
              <a:rPr lang="zh-CN" altLang="en-US" sz="2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采样数据</a:t>
            </a: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1043608" y="1412776"/>
            <a:ext cx="7920880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调用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将信号整理归类和改名（用鼠标拉成块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右键单击后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Group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改名）。选择数据表达数制格式（比如希望十六进制数制格式表达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右键单击总线表述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选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Bus Display Format 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Hexadecima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。设置控制信号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1043608" y="1412776"/>
            <a:ext cx="7920880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调用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将信号整理归类和改名（用鼠标拉成块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右键单击后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Group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改名）。选择数据表达数制格式（比如希望十六进制数制格式表达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右键单击总线表述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选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Bus Display Format 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Hexadecima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。设置控制信号。选择一次性采样或连续采样，选择采样周期数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563888" y="4106171"/>
            <a:ext cx="936104" cy="192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圆角矩形标注 33"/>
          <p:cNvSpPr/>
          <p:nvPr/>
        </p:nvSpPr>
        <p:spPr>
          <a:xfrm>
            <a:off x="4768006" y="3650764"/>
            <a:ext cx="1944216" cy="648072"/>
          </a:xfrm>
          <a:prstGeom prst="wedgeRoundRectCallout">
            <a:avLst>
              <a:gd name="adj1" fmla="val -58740"/>
              <a:gd name="adj2" fmla="val 33017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选择采样周期数，一般是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8~32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2987824" y="5954655"/>
            <a:ext cx="360040" cy="468000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标注 35"/>
          <p:cNvSpPr/>
          <p:nvPr/>
        </p:nvSpPr>
        <p:spPr>
          <a:xfrm>
            <a:off x="3707904" y="5009084"/>
            <a:ext cx="4680520" cy="1499789"/>
          </a:xfrm>
          <a:prstGeom prst="wedgeRoundRectCallout">
            <a:avLst>
              <a:gd name="adj1" fmla="val -57561"/>
              <a:gd name="adj2" fmla="val 29390"/>
              <a:gd name="adj3" fmla="val 16667"/>
            </a:avLst>
          </a:prstGeom>
          <a:ln>
            <a:solidFill>
              <a:srgbClr val="0099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置控制信号：用鼠标单击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信号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栏的数据，能交替输出对应信号的不同电平，在实验板上可看到对应的发光管的亮和灭。将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ST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为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再连续单击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每两次等于一个时钟脉冲。</a:t>
            </a:r>
          </a:p>
        </p:txBody>
      </p:sp>
      <p:sp>
        <p:nvSpPr>
          <p:cNvPr id="37" name="矩形 36"/>
          <p:cNvSpPr/>
          <p:nvPr/>
        </p:nvSpPr>
        <p:spPr>
          <a:xfrm>
            <a:off x="2411820" y="3782135"/>
            <a:ext cx="468052" cy="192665"/>
          </a:xfrm>
          <a:prstGeom prst="rect">
            <a:avLst/>
          </a:prstGeom>
          <a:noFill/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圆角矩形标注 38"/>
          <p:cNvSpPr/>
          <p:nvPr/>
        </p:nvSpPr>
        <p:spPr>
          <a:xfrm>
            <a:off x="1475656" y="4132517"/>
            <a:ext cx="1656184" cy="648072"/>
          </a:xfrm>
          <a:prstGeom prst="wedgeRoundRectCallout">
            <a:avLst>
              <a:gd name="adj1" fmla="val 12128"/>
              <a:gd name="adj2" fmla="val -74384"/>
              <a:gd name="adj3" fmla="val 16667"/>
            </a:avLst>
          </a:prstGeom>
          <a:ln>
            <a:solidFill>
              <a:srgbClr val="9900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选择一次采样或连续采样</a:t>
            </a:r>
            <a:endParaRPr lang="zh-CN" altLang="en-US" dirty="0"/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1043608" y="1412776"/>
            <a:ext cx="7920880" cy="464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调用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2303749" y="5580430"/>
            <a:ext cx="576124" cy="84222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圆角矩形标注 42"/>
          <p:cNvSpPr/>
          <p:nvPr/>
        </p:nvSpPr>
        <p:spPr>
          <a:xfrm>
            <a:off x="1167483" y="5580430"/>
            <a:ext cx="963755" cy="648072"/>
          </a:xfrm>
          <a:prstGeom prst="wedgeRoundRectCallout">
            <a:avLst>
              <a:gd name="adj1" fmla="val 62395"/>
              <a:gd name="adj2" fmla="val 24593"/>
              <a:gd name="adj3" fmla="val 16667"/>
            </a:avLst>
          </a:prstGeom>
          <a:ln>
            <a:solidFill>
              <a:srgbClr val="0000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归类或改名</a:t>
            </a: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1043608" y="1412776"/>
            <a:ext cx="7920880" cy="1581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调用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-System Sources and Probes Edito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将信号整理归类和改名（用鼠标拉成块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右键单击后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Group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改名）。选择数据表达数制格式（比如希望十六进制数制格式表达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右键单击总线表述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选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Bus Display Format 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Hexadecima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350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52636E-6 L 0.0007 -0.27197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135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 animBg="1"/>
      <p:bldP spid="28" grpId="0"/>
      <p:bldP spid="29" grpId="0"/>
      <p:bldP spid="31" grpId="0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1" grpId="0"/>
      <p:bldP spid="42" grpId="0" animBg="1"/>
      <p:bldP spid="43" grpId="0" animBg="1"/>
      <p:bldP spid="4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>
          <a:xfrm>
            <a:off x="457994" y="260648"/>
            <a:ext cx="8362479" cy="1143000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8 NCO</a:t>
            </a:r>
            <a:r>
              <a:rPr lang="zh-CN" alt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数控振荡器使用方法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7624" y="1484784"/>
            <a:ext cx="7488832" cy="460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Quartus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II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DSP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宏模块有多种，如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I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数字滤波器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FT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离散信号快速傅里叶变换器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NCO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数控振荡器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PCI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总线核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CSC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色彩格式变换器核等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可在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上实现的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IP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核（或称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MegaCore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已附带于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lter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Quartus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II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中，并可用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MegaWizard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Plug-In Manage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调用。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MegaCore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使用与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LP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等其他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lter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模块使用方法相似，不过编译后只能生成时间受限的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SOF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下载文件，无法产生烧写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EPCS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配置器件的文件，除非获得对应的授权文件支持，需向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lter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申请或购买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95390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043608" y="1412776"/>
            <a:ext cx="7920880" cy="12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定制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CO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进入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MegaWizard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Plug-In Manage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DSP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目录中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ignal Generation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项目下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CO v9.0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yclone III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系列器件和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Verilog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语言，输入项目名称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548680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数控振荡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CO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核的设置使用方法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663"/>
          <a:stretch/>
        </p:blipFill>
        <p:spPr bwMode="auto">
          <a:xfrm>
            <a:off x="2060401" y="2926660"/>
            <a:ext cx="5895975" cy="3166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2848148" y="5014892"/>
            <a:ext cx="936104" cy="192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6664572" y="3358708"/>
            <a:ext cx="936104" cy="192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4716016" y="4820511"/>
            <a:ext cx="1152128" cy="192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644008" y="4334594"/>
            <a:ext cx="936104" cy="192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8534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 animBg="1"/>
      <p:bldP spid="21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043608" y="1412776"/>
            <a:ext cx="7920880" cy="12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进入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re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文件生成选择窗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进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ore 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文件生成选择窗。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Documentation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按钮，通过其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PDF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文件了解此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IP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核的功能、设置方法、使用方法以及相关信息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548680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数控振荡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CO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核的设置使用方法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8" r="25021" b="8343"/>
          <a:stretch/>
        </p:blipFill>
        <p:spPr bwMode="auto">
          <a:xfrm>
            <a:off x="1856096" y="2994396"/>
            <a:ext cx="1801504" cy="3029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矩形 20"/>
          <p:cNvSpPr/>
          <p:nvPr/>
        </p:nvSpPr>
        <p:spPr>
          <a:xfrm>
            <a:off x="2213054" y="4506762"/>
            <a:ext cx="1224136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70" r="42398" b="31676"/>
          <a:stretch/>
        </p:blipFill>
        <p:spPr bwMode="auto">
          <a:xfrm>
            <a:off x="4098641" y="2622338"/>
            <a:ext cx="3785727" cy="3637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3"/>
          <p:cNvCxnSpPr/>
          <p:nvPr/>
        </p:nvCxnSpPr>
        <p:spPr>
          <a:xfrm flipV="1">
            <a:off x="3437190" y="2622338"/>
            <a:ext cx="661451" cy="188442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3437190" y="4794794"/>
            <a:ext cx="661451" cy="146489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4427984" y="4465202"/>
            <a:ext cx="1224136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3296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043608" y="910924"/>
            <a:ext cx="7920880" cy="1581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设置参数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tep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按钮，进入参数设置窗口，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Parameters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选项卡，选中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Large ROM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单选按钮；选择相位累加器精度为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位；角精度为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位；幅度精度为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位；选择相位抖动大小控制。时钟频率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200MHz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260648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数控振荡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CO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核的设置使用方法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13" t="-100" r="27904" b="8443"/>
          <a:stretch/>
        </p:blipFill>
        <p:spPr bwMode="auto">
          <a:xfrm>
            <a:off x="1547664" y="3170877"/>
            <a:ext cx="1637731" cy="3029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矩形 20"/>
          <p:cNvSpPr/>
          <p:nvPr/>
        </p:nvSpPr>
        <p:spPr>
          <a:xfrm>
            <a:off x="1821307" y="5078327"/>
            <a:ext cx="1224136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38"/>
          <a:stretch/>
        </p:blipFill>
        <p:spPr bwMode="auto">
          <a:xfrm>
            <a:off x="3748235" y="2492896"/>
            <a:ext cx="4625998" cy="420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/>
          <p:cNvSpPr/>
          <p:nvPr/>
        </p:nvSpPr>
        <p:spPr>
          <a:xfrm>
            <a:off x="5061864" y="3068961"/>
            <a:ext cx="1584077" cy="8304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3045443" y="2492896"/>
            <a:ext cx="720179" cy="25854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3045443" y="5366359"/>
            <a:ext cx="720179" cy="11973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6933974" y="4051774"/>
            <a:ext cx="1008112" cy="2076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4053752" y="3584679"/>
            <a:ext cx="827994" cy="2043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6717950" y="3068961"/>
            <a:ext cx="1224136" cy="720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标注 4"/>
          <p:cNvSpPr/>
          <p:nvPr/>
        </p:nvSpPr>
        <p:spPr>
          <a:xfrm>
            <a:off x="5637830" y="2492896"/>
            <a:ext cx="792088" cy="432048"/>
          </a:xfrm>
          <a:prstGeom prst="wedgeRoundRectCallout">
            <a:avLst>
              <a:gd name="adj1" fmla="val -20833"/>
              <a:gd name="adj2" fmla="val 71976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精度</a:t>
            </a:r>
          </a:p>
        </p:txBody>
      </p:sp>
      <p:sp>
        <p:nvSpPr>
          <p:cNvPr id="18" name="圆角矩形标注 17"/>
          <p:cNvSpPr/>
          <p:nvPr/>
        </p:nvSpPr>
        <p:spPr>
          <a:xfrm>
            <a:off x="6645941" y="2276872"/>
            <a:ext cx="1080121" cy="648072"/>
          </a:xfrm>
          <a:prstGeom prst="wedgeRoundRectCallout">
            <a:avLst>
              <a:gd name="adj1" fmla="val -20833"/>
              <a:gd name="adj2" fmla="val 71976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相位抖动大小</a:t>
            </a:r>
          </a:p>
        </p:txBody>
      </p:sp>
      <p:sp>
        <p:nvSpPr>
          <p:cNvPr id="20" name="圆角矩形标注 19"/>
          <p:cNvSpPr/>
          <p:nvPr/>
        </p:nvSpPr>
        <p:spPr>
          <a:xfrm>
            <a:off x="8161093" y="3717032"/>
            <a:ext cx="803395" cy="648072"/>
          </a:xfrm>
          <a:prstGeom prst="wedgeRoundRectCallout">
            <a:avLst>
              <a:gd name="adj1" fmla="val -76483"/>
              <a:gd name="adj2" fmla="val 22132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时钟频率</a:t>
            </a:r>
          </a:p>
        </p:txBody>
      </p:sp>
      <p:sp>
        <p:nvSpPr>
          <p:cNvPr id="22" name="矩形 21"/>
          <p:cNvSpPr/>
          <p:nvPr/>
        </p:nvSpPr>
        <p:spPr>
          <a:xfrm>
            <a:off x="4053752" y="2822763"/>
            <a:ext cx="518248" cy="2043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897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500"/>
                            </p:stCondLst>
                            <p:childTnLst>
                              <p:par>
                                <p:cTn id="2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0"/>
                            </p:stCondLst>
                            <p:childTnLst>
                              <p:par>
                                <p:cTn id="3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500"/>
                            </p:stCondLst>
                            <p:childTnLst>
                              <p:par>
                                <p:cTn id="3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500"/>
                            </p:stCondLst>
                            <p:childTnLst>
                              <p:par>
                                <p:cTn id="4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3500"/>
                            </p:stCondLst>
                            <p:childTnLst>
                              <p:par>
                                <p:cTn id="5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500"/>
                            </p:stCondLst>
                            <p:childTnLst>
                              <p:par>
                                <p:cTn id="5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9" grpId="0" animBg="1"/>
      <p:bldP spid="17" grpId="0" animBg="1"/>
      <p:bldP spid="19" grpId="0" animBg="1"/>
      <p:bldP spid="16" grpId="0" animBg="1"/>
      <p:bldP spid="5" grpId="0" animBg="1"/>
      <p:bldP spid="18" grpId="0" animBg="1"/>
      <p:bldP spid="20" grpId="0" animBg="1"/>
      <p:bldP spid="2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043608" y="910924"/>
            <a:ext cx="7920880" cy="1581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设置参数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Implementation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选项卡，选择频率调制输入项，调制分辨率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位，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级流水线调制器；选择相位调制输入项，选择相位调制精度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位，也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级流水线调制器；选择双口输出，目标器件选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yclone III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最后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inish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260648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数控振荡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CO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核的设置使用方法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13" t="-100" r="27904" b="8443"/>
          <a:stretch/>
        </p:blipFill>
        <p:spPr bwMode="auto">
          <a:xfrm>
            <a:off x="1547664" y="3170877"/>
            <a:ext cx="1637731" cy="3029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矩形 20"/>
          <p:cNvSpPr/>
          <p:nvPr/>
        </p:nvSpPr>
        <p:spPr>
          <a:xfrm>
            <a:off x="1821307" y="5078327"/>
            <a:ext cx="1224136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38"/>
          <a:stretch/>
        </p:blipFill>
        <p:spPr bwMode="auto">
          <a:xfrm>
            <a:off x="3748235" y="2492896"/>
            <a:ext cx="4625998" cy="420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/>
          <p:cNvSpPr/>
          <p:nvPr/>
        </p:nvSpPr>
        <p:spPr>
          <a:xfrm>
            <a:off x="5061864" y="3068961"/>
            <a:ext cx="1584077" cy="8304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3045443" y="2492896"/>
            <a:ext cx="720179" cy="25854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3045443" y="5366359"/>
            <a:ext cx="734568" cy="123099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6933974" y="4051774"/>
            <a:ext cx="1008112" cy="2076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4053752" y="3584679"/>
            <a:ext cx="827994" cy="2043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6717950" y="3068961"/>
            <a:ext cx="1224136" cy="7200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标注 4"/>
          <p:cNvSpPr/>
          <p:nvPr/>
        </p:nvSpPr>
        <p:spPr>
          <a:xfrm>
            <a:off x="5637830" y="2492896"/>
            <a:ext cx="792088" cy="432048"/>
          </a:xfrm>
          <a:prstGeom prst="wedgeRoundRectCallout">
            <a:avLst>
              <a:gd name="adj1" fmla="val -20833"/>
              <a:gd name="adj2" fmla="val 71976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精度</a:t>
            </a:r>
          </a:p>
        </p:txBody>
      </p:sp>
      <p:sp>
        <p:nvSpPr>
          <p:cNvPr id="18" name="圆角矩形标注 17"/>
          <p:cNvSpPr/>
          <p:nvPr/>
        </p:nvSpPr>
        <p:spPr>
          <a:xfrm>
            <a:off x="6645941" y="2276872"/>
            <a:ext cx="1080121" cy="648072"/>
          </a:xfrm>
          <a:prstGeom prst="wedgeRoundRectCallout">
            <a:avLst>
              <a:gd name="adj1" fmla="val -20833"/>
              <a:gd name="adj2" fmla="val 71976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相位抖动大小</a:t>
            </a:r>
          </a:p>
        </p:txBody>
      </p:sp>
      <p:sp>
        <p:nvSpPr>
          <p:cNvPr id="20" name="圆角矩形标注 19"/>
          <p:cNvSpPr/>
          <p:nvPr/>
        </p:nvSpPr>
        <p:spPr>
          <a:xfrm>
            <a:off x="8161093" y="3717032"/>
            <a:ext cx="803395" cy="648072"/>
          </a:xfrm>
          <a:prstGeom prst="wedgeRoundRectCallout">
            <a:avLst>
              <a:gd name="adj1" fmla="val -76483"/>
              <a:gd name="adj2" fmla="val 22132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时钟频率</a:t>
            </a:r>
          </a:p>
        </p:txBody>
      </p:sp>
      <p:sp>
        <p:nvSpPr>
          <p:cNvPr id="22" name="矩形 21"/>
          <p:cNvSpPr/>
          <p:nvPr/>
        </p:nvSpPr>
        <p:spPr>
          <a:xfrm>
            <a:off x="4053752" y="2822763"/>
            <a:ext cx="518248" cy="20436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1043608" y="910924"/>
            <a:ext cx="7920880" cy="464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设置参数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572000" y="2852936"/>
            <a:ext cx="662264" cy="1440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/>
          <p:cNvCxnSpPr/>
          <p:nvPr/>
        </p:nvCxnSpPr>
        <p:spPr>
          <a:xfrm>
            <a:off x="3059832" y="5368459"/>
            <a:ext cx="561679" cy="2929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04"/>
          <a:stretch/>
        </p:blipFill>
        <p:spPr bwMode="auto">
          <a:xfrm>
            <a:off x="3609925" y="3645024"/>
            <a:ext cx="5368952" cy="201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矩形 27"/>
          <p:cNvSpPr/>
          <p:nvPr/>
        </p:nvSpPr>
        <p:spPr>
          <a:xfrm>
            <a:off x="3801073" y="4016754"/>
            <a:ext cx="1793428" cy="9997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5745289" y="4016753"/>
            <a:ext cx="1793428" cy="9997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7630896" y="4224396"/>
            <a:ext cx="1203965" cy="31657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4541324" y="5210174"/>
            <a:ext cx="1203965" cy="31657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圆角矩形标注 31"/>
          <p:cNvSpPr/>
          <p:nvPr/>
        </p:nvSpPr>
        <p:spPr>
          <a:xfrm>
            <a:off x="3780011" y="2924944"/>
            <a:ext cx="1363295" cy="681633"/>
          </a:xfrm>
          <a:prstGeom prst="wedgeRoundRectCallout">
            <a:avLst>
              <a:gd name="adj1" fmla="val -20833"/>
              <a:gd name="adj2" fmla="val 94001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频率调制输入项</a:t>
            </a:r>
          </a:p>
        </p:txBody>
      </p:sp>
      <p:sp>
        <p:nvSpPr>
          <p:cNvPr id="33" name="圆角矩形标注 32"/>
          <p:cNvSpPr/>
          <p:nvPr/>
        </p:nvSpPr>
        <p:spPr>
          <a:xfrm>
            <a:off x="5960355" y="3044921"/>
            <a:ext cx="1363295" cy="681633"/>
          </a:xfrm>
          <a:prstGeom prst="wedgeRoundRectCallout">
            <a:avLst>
              <a:gd name="adj1" fmla="val -22835"/>
              <a:gd name="adj2" fmla="val 85992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相位调制输入项</a:t>
            </a:r>
          </a:p>
        </p:txBody>
      </p:sp>
      <p:sp>
        <p:nvSpPr>
          <p:cNvPr id="34" name="圆角矩形标注 33"/>
          <p:cNvSpPr/>
          <p:nvPr/>
        </p:nvSpPr>
        <p:spPr>
          <a:xfrm>
            <a:off x="7644726" y="3501008"/>
            <a:ext cx="1363295" cy="465609"/>
          </a:xfrm>
          <a:prstGeom prst="wedgeRoundRectCallout">
            <a:avLst>
              <a:gd name="adj1" fmla="val 18209"/>
              <a:gd name="adj2" fmla="val 95425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双口输出</a:t>
            </a:r>
          </a:p>
        </p:txBody>
      </p:sp>
      <p:sp>
        <p:nvSpPr>
          <p:cNvPr id="35" name="圆角矩形标注 34"/>
          <p:cNvSpPr/>
          <p:nvPr/>
        </p:nvSpPr>
        <p:spPr>
          <a:xfrm>
            <a:off x="4541324" y="5699695"/>
            <a:ext cx="1363295" cy="465609"/>
          </a:xfrm>
          <a:prstGeom prst="wedgeRoundRectCallout">
            <a:avLst>
              <a:gd name="adj1" fmla="val -17349"/>
              <a:gd name="adj2" fmla="val -81054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目标器件</a:t>
            </a:r>
          </a:p>
        </p:txBody>
      </p:sp>
      <p:sp>
        <p:nvSpPr>
          <p:cNvPr id="36" name="矩形 35"/>
          <p:cNvSpPr/>
          <p:nvPr/>
        </p:nvSpPr>
        <p:spPr>
          <a:xfrm>
            <a:off x="4366491" y="3750593"/>
            <a:ext cx="864000" cy="17474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连接符 24"/>
          <p:cNvCxnSpPr/>
          <p:nvPr/>
        </p:nvCxnSpPr>
        <p:spPr>
          <a:xfrm flipV="1">
            <a:off x="3045443" y="3686859"/>
            <a:ext cx="576068" cy="13914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6266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00"/>
                            </p:stCondLst>
                            <p:childTnLst>
                              <p:par>
                                <p:cTn id="6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000"/>
                            </p:stCondLst>
                            <p:childTnLst>
                              <p:par>
                                <p:cTn id="7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000"/>
                            </p:stCondLst>
                            <p:childTnLst>
                              <p:par>
                                <p:cTn id="7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0"/>
                            </p:stCondLst>
                            <p:childTnLst>
                              <p:par>
                                <p:cTn id="8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000"/>
                            </p:stCondLst>
                            <p:childTnLst>
                              <p:par>
                                <p:cTn id="8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3000"/>
                            </p:stCondLst>
                            <p:childTnLst>
                              <p:par>
                                <p:cTn id="9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 animBg="1"/>
      <p:bldP spid="17" grpId="0" animBg="1"/>
      <p:bldP spid="19" grpId="0" animBg="1"/>
      <p:bldP spid="16" grpId="0" animBg="1"/>
      <p:bldP spid="5" grpId="0" animBg="1"/>
      <p:bldP spid="18" grpId="0" animBg="1"/>
      <p:bldP spid="20" grpId="0" animBg="1"/>
      <p:bldP spid="22" grpId="0" animBg="1"/>
      <p:bldP spid="24" grpId="0" animBg="1"/>
      <p:bldP spid="24" grpId="1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043608" y="1196752"/>
            <a:ext cx="7920880" cy="2326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生成仿真文件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tep2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按钮，生成仿真文件。所有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MegaCore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编辑器利用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Toolbench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都能生成适用于不同工具的仿真文件，包括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VHDL 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testbench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Verilog HDL 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testbench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模型及其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testbench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以及可用于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Quartus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II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仿真的波形矢量文件。最后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tep3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按钮，生成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CO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设计文件，并弹出信息框，给出生成当前核的所有说明文件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548680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数控振荡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CO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核的设置使用方法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13" t="-100" r="27904" b="8443"/>
          <a:stretch/>
        </p:blipFill>
        <p:spPr bwMode="auto">
          <a:xfrm>
            <a:off x="1475656" y="3645024"/>
            <a:ext cx="1637731" cy="3029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矩形 20"/>
          <p:cNvSpPr/>
          <p:nvPr/>
        </p:nvSpPr>
        <p:spPr>
          <a:xfrm>
            <a:off x="1749299" y="5885690"/>
            <a:ext cx="1224136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763688" y="6269159"/>
            <a:ext cx="1224136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2" y="3641740"/>
            <a:ext cx="2366713" cy="23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7705" y="4296389"/>
            <a:ext cx="2552727" cy="23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箭头连接符 4"/>
          <p:cNvCxnSpPr/>
          <p:nvPr/>
        </p:nvCxnSpPr>
        <p:spPr>
          <a:xfrm flipV="1">
            <a:off x="2987824" y="5733256"/>
            <a:ext cx="360038" cy="2964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2987824" y="6413175"/>
            <a:ext cx="291988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750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043608" y="995302"/>
            <a:ext cx="7920880" cy="12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加入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P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授权文件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Tools→Options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Genera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项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License Setup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加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CO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授权文件和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Quartus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II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授权文件。有了授权文件，就能编译出能烧写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lash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OF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文件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347230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数控振荡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CO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核的设置使用方法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46"/>
          <a:stretch/>
        </p:blipFill>
        <p:spPr bwMode="auto">
          <a:xfrm>
            <a:off x="1427988" y="2149853"/>
            <a:ext cx="7176460" cy="4447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矩形 11"/>
          <p:cNvSpPr/>
          <p:nvPr/>
        </p:nvSpPr>
        <p:spPr>
          <a:xfrm>
            <a:off x="3816558" y="3013949"/>
            <a:ext cx="2483634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标注 3"/>
          <p:cNvSpPr/>
          <p:nvPr/>
        </p:nvSpPr>
        <p:spPr>
          <a:xfrm>
            <a:off x="5004048" y="2401881"/>
            <a:ext cx="1944216" cy="396044"/>
          </a:xfrm>
          <a:prstGeom prst="wedgeRoundRectCallout">
            <a:avLst>
              <a:gd name="adj1" fmla="val -25045"/>
              <a:gd name="adj2" fmla="val 83176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授权文件的路径</a:t>
            </a:r>
          </a:p>
        </p:txBody>
      </p:sp>
      <p:sp>
        <p:nvSpPr>
          <p:cNvPr id="15" name="矩形 14"/>
          <p:cNvSpPr/>
          <p:nvPr/>
        </p:nvSpPr>
        <p:spPr>
          <a:xfrm>
            <a:off x="3816558" y="4814149"/>
            <a:ext cx="4571866" cy="16561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标注 15"/>
          <p:cNvSpPr/>
          <p:nvPr/>
        </p:nvSpPr>
        <p:spPr>
          <a:xfrm>
            <a:off x="5796136" y="4022061"/>
            <a:ext cx="2304256" cy="612068"/>
          </a:xfrm>
          <a:prstGeom prst="wedgeRoundRectCallout">
            <a:avLst>
              <a:gd name="adj1" fmla="val -25045"/>
              <a:gd name="adj2" fmla="val 83176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含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CI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CO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授权码</a:t>
            </a:r>
          </a:p>
        </p:txBody>
      </p:sp>
      <p:sp>
        <p:nvSpPr>
          <p:cNvPr id="17" name="矩形 16"/>
          <p:cNvSpPr/>
          <p:nvPr/>
        </p:nvSpPr>
        <p:spPr>
          <a:xfrm>
            <a:off x="1979712" y="2795405"/>
            <a:ext cx="792088" cy="144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744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8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 animBg="1"/>
      <p:bldP spid="15" grpId="0" animBg="1"/>
      <p:bldP spid="16" grpId="0" animBg="1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043608" y="1196752"/>
            <a:ext cx="7920880" cy="464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选择目标器件，然后对生成的模块进行编译及功能检测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15616" y="548680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以数控振荡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CO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核的设置使用方法为例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434"/>
          <a:stretch/>
        </p:blipFill>
        <p:spPr bwMode="auto">
          <a:xfrm>
            <a:off x="971600" y="2132856"/>
            <a:ext cx="7768384" cy="1344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4860032" y="3789620"/>
            <a:ext cx="3960440" cy="430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CO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逻辑分析仪测试的波形</a:t>
            </a:r>
          </a:p>
        </p:txBody>
      </p:sp>
      <p:sp>
        <p:nvSpPr>
          <p:cNvPr id="2" name="圆角矩形标注 1"/>
          <p:cNvSpPr/>
          <p:nvPr/>
        </p:nvSpPr>
        <p:spPr>
          <a:xfrm>
            <a:off x="1331640" y="3573016"/>
            <a:ext cx="3312368" cy="864096"/>
          </a:xfrm>
          <a:prstGeom prst="wedgeRoundRectCallout">
            <a:avLst>
              <a:gd name="adj1" fmla="val -20833"/>
              <a:gd name="adj2" fmla="val -7964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输出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S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C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的波形相位相差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度</a:t>
            </a:r>
          </a:p>
        </p:txBody>
      </p:sp>
      <p:sp>
        <p:nvSpPr>
          <p:cNvPr id="8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319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>
          <a:xfrm>
            <a:off x="457994" y="187895"/>
            <a:ext cx="8362479" cy="1143000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9 FIR</a:t>
            </a:r>
            <a:r>
              <a:rPr lang="zh-CN" alt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核使用方法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7624" y="1268015"/>
            <a:ext cx="7488832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I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滤波器系统的传递函数：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826937"/>
              </p:ext>
            </p:extLst>
          </p:nvPr>
        </p:nvGraphicFramePr>
        <p:xfrm>
          <a:off x="3923928" y="1844079"/>
          <a:ext cx="2670296" cy="93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31640" progId="Equation.DSMT4">
                  <p:embed/>
                </p:oleObj>
              </mc:Choice>
              <mc:Fallback>
                <p:oleObj name="Equation" r:id="rId3" imgW="1231560" imgH="431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3928" y="1844079"/>
                        <a:ext cx="2670296" cy="93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641"/>
          <a:stretch/>
        </p:blipFill>
        <p:spPr bwMode="auto">
          <a:xfrm>
            <a:off x="1187624" y="2897582"/>
            <a:ext cx="7546250" cy="1322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563888" y="4292351"/>
            <a:ext cx="2952328" cy="430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接型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滤波器结构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187624" y="5012555"/>
            <a:ext cx="748883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I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滤波器系统差分方程可表示为：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48530"/>
              </p:ext>
            </p:extLst>
          </p:nvPr>
        </p:nvGraphicFramePr>
        <p:xfrm>
          <a:off x="3552825" y="5588719"/>
          <a:ext cx="3413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431640" progId="Equation.DSMT4">
                  <p:embed/>
                </p:oleObj>
              </mc:Choice>
              <mc:Fallback>
                <p:oleObj name="Equation" r:id="rId6" imgW="1574640" imgH="4316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2825" y="5588719"/>
                        <a:ext cx="34131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255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9" grpId="0"/>
      <p:bldP spid="8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>
          <a:xfrm>
            <a:off x="457994" y="44513"/>
            <a:ext cx="8362479" cy="1143000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7030A0"/>
                </a:solidFill>
                <a:latin typeface="宋体" pitchFamily="2" charset="-122"/>
              </a:rPr>
              <a:t>§</a:t>
            </a:r>
            <a:r>
              <a:rPr lang="en-US" altLang="zh-CN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.4</a:t>
            </a:r>
            <a:r>
              <a:rPr lang="en-US" altLang="zh-CN" sz="3600" b="1" dirty="0">
                <a:solidFill>
                  <a:srgbClr val="7030A0"/>
                </a:solidFill>
                <a:latin typeface="宋体" pitchFamily="2" charset="-122"/>
              </a:rPr>
              <a:t> </a:t>
            </a:r>
            <a:r>
              <a:rPr lang="en-US" altLang="zh-CN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PM_ROM</a:t>
            </a:r>
            <a:r>
              <a:rPr lang="zh-CN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定制和使用示例</a:t>
            </a:r>
          </a:p>
        </p:txBody>
      </p:sp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1174750" y="980728"/>
            <a:ext cx="6997650" cy="56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PM_ROM</a:t>
            </a:r>
            <a:r>
              <a:rPr lang="zh-CN" alt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调用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7624" y="1628800"/>
            <a:ext cx="7717730" cy="464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设置此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ROM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模块的参数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562" b="19135"/>
          <a:stretch/>
        </p:blipFill>
        <p:spPr bwMode="auto">
          <a:xfrm>
            <a:off x="1691680" y="2651611"/>
            <a:ext cx="6758464" cy="300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4716016" y="2924944"/>
            <a:ext cx="2016224" cy="9361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702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7624" y="1268760"/>
            <a:ext cx="763284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对于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N=4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Y(n)=h(0)x(3)+h(1)x(2)+h(2)x(1)+h(3)x(0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涉及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次乘法、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次加法，可以用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个乘法器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个加法器来实现。实际应用时阶数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往往很大，用上述方法需要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个乘法器、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个加法器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I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性能与过大的硬件结构间的矛盾更加突出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85223"/>
              </p:ext>
            </p:extLst>
          </p:nvPr>
        </p:nvGraphicFramePr>
        <p:xfrm>
          <a:off x="3552825" y="404664"/>
          <a:ext cx="3413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2825" y="404664"/>
                        <a:ext cx="34131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43"/>
          <a:stretch/>
        </p:blipFill>
        <p:spPr bwMode="auto">
          <a:xfrm>
            <a:off x="1910283" y="3789040"/>
            <a:ext cx="6334125" cy="219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907704" y="5359847"/>
            <a:ext cx="2592288" cy="430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接型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现结构</a:t>
            </a:r>
          </a:p>
        </p:txBody>
      </p:sp>
      <p:sp>
        <p:nvSpPr>
          <p:cNvPr id="7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969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7624" y="839028"/>
            <a:ext cx="7632848" cy="5121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可以使用串行方式对乘法器在时间上进行复用，但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过大时，工作速度会大幅下降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可以对直接型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I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滤波器的结构进行改进，如利用线性相位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I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滤波器的系数对称特点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h(n)=h(M-n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可以减少一半乘法器；还可以针对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PG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器件的查找表结构进行专门的优化等。对于实用项目，需花费很大精力才能设计出在速度、资源利用、性能上趋于较优的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I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滤波器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采用现成的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I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滤波器的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IP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核，在速度、资源利用、性能上进行过专门的优化，而且还提供相关的开发工具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4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2578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15616" y="548680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采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Alter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MegaCore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来设计一个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37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位高速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I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滤波器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043608" y="1196752"/>
            <a:ext cx="7920880" cy="12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定制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R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核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进入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MegaWizard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Plug-In Manage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DSP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目录中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ilters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项目下的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IR Compiler v9.0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选择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yclone III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系列器件和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Verilog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语言，输入项目名称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42"/>
          <a:stretch/>
        </p:blipFill>
        <p:spPr bwMode="auto">
          <a:xfrm>
            <a:off x="1844377" y="2533425"/>
            <a:ext cx="5895975" cy="3055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2637107" y="4581128"/>
            <a:ext cx="1241817" cy="144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4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7934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15616" y="548680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采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Alter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MegaCore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来设计一个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37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位高速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I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滤波器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043608" y="1268760"/>
            <a:ext cx="7920880" cy="12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进入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re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文件生成选择窗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进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ore 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文件生成选择窗。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Documentation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按钮，通过其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PDF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文件了解此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IP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核的功能、设置方法、使用方法以及相关信息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4480" y="2708920"/>
            <a:ext cx="2057400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1842271" y="4518248"/>
            <a:ext cx="1521009" cy="3509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88" r="42493" b="31788"/>
          <a:stretch/>
        </p:blipFill>
        <p:spPr bwMode="auto">
          <a:xfrm>
            <a:off x="4067944" y="2823362"/>
            <a:ext cx="3779519" cy="3562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连接符 8"/>
          <p:cNvCxnSpPr/>
          <p:nvPr/>
        </p:nvCxnSpPr>
        <p:spPr>
          <a:xfrm flipV="1">
            <a:off x="3365109" y="2823362"/>
            <a:ext cx="702835" cy="170997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3392115" y="4844522"/>
            <a:ext cx="675829" cy="15409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4445537" y="4518248"/>
            <a:ext cx="1521009" cy="3509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4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7390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15616" y="332656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采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Alter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MegaCore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来设计一个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37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位高速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I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滤波器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043608" y="980728"/>
            <a:ext cx="7920880" cy="2326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参数设置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tep1 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按钮，进入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I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参数设置对话框。可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tructure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栏设置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I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是并行类型还是串行类型，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Device Family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选择栏选择器件的系列，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Pipeline Leve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栏选择流水线方式，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Data Storage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栏选择存储器构建模式，另外还可以设置数据有符号或无符号类型，输出数据的结构和截取方式，滤波模式（低通带通等），滤波器窗口选择等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307519"/>
            <a:ext cx="1625352" cy="3361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1223920" y="5422901"/>
            <a:ext cx="1260000" cy="3111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33"/>
          <a:stretch/>
        </p:blipFill>
        <p:spPr bwMode="auto">
          <a:xfrm>
            <a:off x="2954362" y="3307519"/>
            <a:ext cx="5837482" cy="3361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3"/>
          <p:cNvCxnSpPr/>
          <p:nvPr/>
        </p:nvCxnSpPr>
        <p:spPr>
          <a:xfrm flipV="1">
            <a:off x="2468352" y="3307519"/>
            <a:ext cx="486010" cy="211538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495358" y="5734092"/>
            <a:ext cx="459004" cy="86326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3026370" y="5734092"/>
            <a:ext cx="1761654" cy="8632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4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3015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15616" y="548680"/>
            <a:ext cx="7848872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采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Alter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MegaCore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来设计一个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37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位高速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I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滤波器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043608" y="1241289"/>
            <a:ext cx="7920880" cy="2403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生成仿真文件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tep2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按钮，生成仿真文件。包括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VHD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Verilog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模块调用示例文件、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仿真文件（后缀为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，以及用于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Quartus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II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仿真的波形矢量文件。最后单击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Step3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按钮，生成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IR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设计文件，并弹出信息框，给出生成当前核的所有说明文件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472" y="3307520"/>
            <a:ext cx="1625352" cy="3361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1684628" y="5805265"/>
            <a:ext cx="1201602" cy="3111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650504" y="6237313"/>
            <a:ext cx="1201602" cy="3111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481" y="3356992"/>
            <a:ext cx="2544679" cy="23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758" y="3825304"/>
            <a:ext cx="2552714" cy="23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箭头连接符 3"/>
          <p:cNvCxnSpPr/>
          <p:nvPr/>
        </p:nvCxnSpPr>
        <p:spPr>
          <a:xfrm flipV="1">
            <a:off x="2886230" y="5373216"/>
            <a:ext cx="581251" cy="58764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2886230" y="5960860"/>
            <a:ext cx="3381528" cy="4320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4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760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>
          <a:xfrm>
            <a:off x="457994" y="485800"/>
            <a:ext cx="8362479" cy="1143000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10 DDS</a:t>
            </a:r>
            <a:r>
              <a:rPr lang="zh-CN" alt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实现原理与应用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331640" y="1827797"/>
            <a:ext cx="7488832" cy="1961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DS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直接数字合成器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是一种新型频率合成技术，具有较高的频率分辨率，可实现快速的频率切换，并且在改变时能保持相位的连续，容易实现频率、相位和幅度的数控调制，广泛应用于通信领域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4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47256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1174750" y="476672"/>
            <a:ext cx="6997650" cy="56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§6.10.1 DDS</a:t>
            </a:r>
            <a:r>
              <a:rPr lang="zh-CN" alt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原理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7624" y="1196752"/>
            <a:ext cx="7717730" cy="43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对于正弦信号发生器，它的输出可用下式描述：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919406"/>
              </p:ext>
            </p:extLst>
          </p:nvPr>
        </p:nvGraphicFramePr>
        <p:xfrm>
          <a:off x="2987825" y="1844824"/>
          <a:ext cx="3960440" cy="52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53800" progId="Equation.DSMT4">
                  <p:embed/>
                </p:oleObj>
              </mc:Choice>
              <mc:Fallback>
                <p:oleObj name="Equation" r:id="rId3" imgW="1904760" imgH="253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5" y="1844824"/>
                        <a:ext cx="3960440" cy="52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87624" y="2634610"/>
            <a:ext cx="7717730" cy="1581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其中，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b="1" baseline="-25000" dirty="0" err="1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是指该信号发生器的输出信号波形，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200" b="1" baseline="-25000" dirty="0" err="1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是指输出信号对应的频率。上式对于时间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是连续的，为了用数字逻辑实现该表达式，必须进行离散化处理，用基准时钟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clk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进行抽样，令正弦信号的相位</a:t>
            </a:r>
            <a:r>
              <a:rPr lang="en-US" altLang="zh-CN" sz="2200" b="1" dirty="0">
                <a:latin typeface="Symbol" panose="05050102010706020507" pitchFamily="18" charset="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Symbol" panose="05050102010706020507" pitchFamily="18" charset="2"/>
                <a:cs typeface="Times New Roman" pitchFamily="18" charset="0"/>
              </a:rPr>
              <a:t>：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26269"/>
              </p:ext>
            </p:extLst>
          </p:nvPr>
        </p:nvGraphicFramePr>
        <p:xfrm>
          <a:off x="4281488" y="4221088"/>
          <a:ext cx="1442640" cy="463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4221088"/>
                        <a:ext cx="1442640" cy="463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187624" y="4869160"/>
            <a:ext cx="7717730" cy="43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在一个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clk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周期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200" b="1" baseline="-25000" dirty="0" err="1">
                <a:latin typeface="Times New Roman" pitchFamily="18" charset="0"/>
                <a:cs typeface="Times New Roman" pitchFamily="18" charset="0"/>
              </a:rPr>
              <a:t>clk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相位</a:t>
            </a:r>
            <a:r>
              <a:rPr lang="en-US" altLang="zh-CN" sz="2200" b="1" dirty="0">
                <a:latin typeface="Symbol" panose="05050102010706020507" pitchFamily="18" charset="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Symbol" panose="05050102010706020507" pitchFamily="18" charset="2"/>
                <a:cs typeface="Times New Roman" pitchFamily="18" charset="0"/>
              </a:rPr>
              <a:t>的变化量为：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06115"/>
              </p:ext>
            </p:extLst>
          </p:nvPr>
        </p:nvGraphicFramePr>
        <p:xfrm>
          <a:off x="3460750" y="5497513"/>
          <a:ext cx="30908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431640" progId="Equation.DSMT4">
                  <p:embed/>
                </p:oleObj>
              </mc:Choice>
              <mc:Fallback>
                <p:oleObj name="Equation" r:id="rId7" imgW="1523880" imgH="4316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5497513"/>
                        <a:ext cx="30908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323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3" grpId="0"/>
      <p:bldP spid="1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1174750" y="476672"/>
            <a:ext cx="6997650" cy="56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§6.10.1 DDS</a:t>
            </a:r>
            <a:r>
              <a:rPr lang="zh-CN" alt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原理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7624" y="1196752"/>
            <a:ext cx="7717730" cy="43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对于正弦信号发生器，它的输出可用下式描述：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1001"/>
              </p:ext>
            </p:extLst>
          </p:nvPr>
        </p:nvGraphicFramePr>
        <p:xfrm>
          <a:off x="2987825" y="1844824"/>
          <a:ext cx="3960440" cy="52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53800" progId="Equation.DSMT4">
                  <p:embed/>
                </p:oleObj>
              </mc:Choice>
              <mc:Fallback>
                <p:oleObj name="Equation" r:id="rId3" imgW="1904760" imgH="253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5" y="1844824"/>
                        <a:ext cx="3960440" cy="52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87624" y="2634610"/>
            <a:ext cx="7717730" cy="1581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其中，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b="1" baseline="-25000" dirty="0" err="1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是指该信号发生器的输出信号波形，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200" b="1" baseline="-25000" dirty="0" err="1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是指输出信号对应的频率。上式对于时间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是连续的，为了用数字逻辑实现该表达式，必须进行离散化处理，用基准时钟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clk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进行抽样，令正弦信号的相位</a:t>
            </a:r>
            <a:r>
              <a:rPr lang="en-US" altLang="zh-CN" sz="2200" b="1" dirty="0">
                <a:latin typeface="Symbol" panose="05050102010706020507" pitchFamily="18" charset="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Symbol" panose="05050102010706020507" pitchFamily="18" charset="2"/>
                <a:cs typeface="Times New Roman" pitchFamily="18" charset="0"/>
              </a:rPr>
              <a:t>：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009921"/>
              </p:ext>
            </p:extLst>
          </p:nvPr>
        </p:nvGraphicFramePr>
        <p:xfrm>
          <a:off x="4281488" y="4221088"/>
          <a:ext cx="1442640" cy="463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4221088"/>
                        <a:ext cx="1442640" cy="463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187624" y="4869160"/>
            <a:ext cx="7717730" cy="1503065"/>
            <a:chOff x="1187624" y="4869160"/>
            <a:chExt cx="7717730" cy="1503065"/>
          </a:xfrm>
        </p:grpSpPr>
        <p:sp>
          <p:nvSpPr>
            <p:cNvPr id="15" name="矩形 14"/>
            <p:cNvSpPr>
              <a:spLocks noChangeArrowheads="1"/>
            </p:cNvSpPr>
            <p:nvPr/>
          </p:nvSpPr>
          <p:spPr bwMode="auto">
            <a:xfrm>
              <a:off x="1187624" y="4869160"/>
              <a:ext cx="7717730" cy="43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marL="0" indent="0" eaLnBrk="1" hangingPunct="1">
                <a:lnSpc>
                  <a:spcPct val="110000"/>
                </a:lnSpc>
                <a:spcBef>
                  <a:spcPts val="0"/>
                </a:spcBef>
                <a:spcAft>
                  <a:spcPts val="600"/>
                </a:spcAft>
                <a:buClr>
                  <a:schemeClr val="tx1"/>
                </a:buClr>
                <a:buNone/>
              </a:pPr>
              <a:r>
                <a:rPr lang="zh-CN" altLang="en-US" sz="2200" b="1" dirty="0">
                  <a:latin typeface="Times New Roman" pitchFamily="18" charset="0"/>
                  <a:cs typeface="Times New Roman" pitchFamily="18" charset="0"/>
                </a:rPr>
                <a:t>在一个</a:t>
              </a:r>
              <a:r>
                <a:rPr lang="en-US" altLang="zh-CN" sz="2200" b="1" dirty="0" err="1">
                  <a:latin typeface="Times New Roman" pitchFamily="18" charset="0"/>
                  <a:cs typeface="Times New Roman" pitchFamily="18" charset="0"/>
                </a:rPr>
                <a:t>clk</a:t>
              </a:r>
              <a:r>
                <a:rPr lang="zh-CN" altLang="en-US" sz="2200" b="1" dirty="0">
                  <a:latin typeface="Times New Roman" pitchFamily="18" charset="0"/>
                  <a:cs typeface="Times New Roman" pitchFamily="18" charset="0"/>
                </a:rPr>
                <a:t>周期</a:t>
              </a:r>
              <a:r>
                <a:rPr lang="en-US" altLang="zh-CN" sz="2200" b="1" dirty="0" err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zh-CN" sz="2200" b="1" baseline="-25000" dirty="0" err="1">
                  <a:latin typeface="Times New Roman" pitchFamily="18" charset="0"/>
                  <a:cs typeface="Times New Roman" pitchFamily="18" charset="0"/>
                </a:rPr>
                <a:t>clk</a:t>
              </a:r>
              <a:r>
                <a:rPr lang="zh-CN" altLang="en-US" sz="2200" b="1" dirty="0">
                  <a:latin typeface="Times New Roman" pitchFamily="18" charset="0"/>
                  <a:cs typeface="Times New Roman" pitchFamily="18" charset="0"/>
                </a:rPr>
                <a:t>，相位</a:t>
              </a:r>
              <a:r>
                <a:rPr lang="en-US" altLang="zh-CN" sz="2200" b="1" dirty="0">
                  <a:latin typeface="Symbol" panose="05050102010706020507" pitchFamily="18" charset="2"/>
                  <a:cs typeface="Times New Roman" pitchFamily="18" charset="0"/>
                </a:rPr>
                <a:t>q</a:t>
              </a:r>
              <a:r>
                <a:rPr lang="zh-CN" altLang="en-US" sz="2200" b="1" dirty="0">
                  <a:latin typeface="Symbol" panose="05050102010706020507" pitchFamily="18" charset="2"/>
                  <a:cs typeface="Times New Roman" pitchFamily="18" charset="0"/>
                </a:rPr>
                <a:t>的变化量为：</a:t>
              </a:r>
              <a:endParaRPr lang="en-US" altLang="zh-CN" sz="2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919834"/>
                </p:ext>
              </p:extLst>
            </p:nvPr>
          </p:nvGraphicFramePr>
          <p:xfrm>
            <a:off x="3460750" y="5497513"/>
            <a:ext cx="3090863" cy="8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3880" imgH="431640" progId="Equation.DSMT4">
                    <p:embed/>
                  </p:oleObj>
                </mc:Choice>
                <mc:Fallback>
                  <p:oleObj name="Equation" r:id="rId7" imgW="1523880" imgH="43164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750" y="5497513"/>
                          <a:ext cx="3090863" cy="874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187624" y="2383581"/>
            <a:ext cx="7717730" cy="12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式中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200" b="1" baseline="-25000" dirty="0" err="1">
                <a:latin typeface="Times New Roman" pitchFamily="18" charset="0"/>
                <a:cs typeface="Times New Roman" pitchFamily="18" charset="0"/>
              </a:rPr>
              <a:t>clk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指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clk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频率。对于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200" b="1" dirty="0">
                <a:latin typeface="Symbol" panose="05050102010706020507" pitchFamily="18" charset="2"/>
                <a:cs typeface="Times New Roman" pitchFamily="18" charset="0"/>
              </a:rPr>
              <a:t>p</a:t>
            </a:r>
            <a:r>
              <a:rPr lang="zh-CN" altLang="en-US" sz="2200" b="1" dirty="0">
                <a:latin typeface="Symbol" panose="05050102010706020507" pitchFamily="18" charset="2"/>
                <a:cs typeface="Times New Roman" pitchFamily="18" charset="0"/>
              </a:rPr>
              <a:t>，可以理解成“满”相位，为了对</a:t>
            </a:r>
            <a:r>
              <a:rPr lang="en-US" altLang="zh-CN" sz="2200" b="1" dirty="0" err="1">
                <a:latin typeface="Symbol" panose="05050102010706020507" pitchFamily="18" charset="2"/>
                <a:cs typeface="Times New Roman" pitchFamily="18" charset="0"/>
              </a:rPr>
              <a:t>Dq</a:t>
            </a:r>
            <a:r>
              <a:rPr lang="zh-CN" altLang="en-US" sz="2200" b="1" dirty="0">
                <a:latin typeface="Symbol" panose="05050102010706020507" pitchFamily="18" charset="2"/>
                <a:cs typeface="Times New Roman" pitchFamily="18" charset="0"/>
              </a:rPr>
              <a:t>进行数字量化，把</a:t>
            </a:r>
            <a:r>
              <a:rPr lang="en-US" altLang="zh-CN" sz="2200" b="1" dirty="0">
                <a:latin typeface="Symbol" panose="05050102010706020507" pitchFamily="18" charset="2"/>
                <a:cs typeface="Times New Roman" pitchFamily="18" charset="0"/>
              </a:rPr>
              <a:t>2p</a:t>
            </a:r>
            <a:r>
              <a:rPr lang="zh-CN" altLang="en-US" sz="2200" b="1" dirty="0">
                <a:latin typeface="Symbol" panose="05050102010706020507" pitchFamily="18" charset="2"/>
                <a:cs typeface="Times New Roman" pitchFamily="18" charset="0"/>
              </a:rPr>
              <a:t>切割成</a:t>
            </a:r>
            <a:r>
              <a:rPr lang="en-US" altLang="zh-CN" sz="2200" b="1" dirty="0">
                <a:latin typeface="Symbol" panose="05050102010706020507" pitchFamily="18" charset="2"/>
                <a:cs typeface="Times New Roman" pitchFamily="18" charset="0"/>
              </a:rPr>
              <a:t>2</a:t>
            </a:r>
            <a:r>
              <a:rPr lang="en-US" altLang="zh-CN" sz="2200" b="1" baseline="30000" dirty="0">
                <a:latin typeface="Symbol" panose="05050102010706020507" pitchFamily="18" charset="2"/>
                <a:cs typeface="Times New Roman" pitchFamily="18" charset="0"/>
              </a:rPr>
              <a:t>N</a:t>
            </a:r>
            <a:r>
              <a:rPr lang="zh-CN" altLang="en-US" sz="2200" b="1" dirty="0">
                <a:latin typeface="Symbol" panose="05050102010706020507" pitchFamily="18" charset="2"/>
                <a:cs typeface="Times New Roman" pitchFamily="18" charset="0"/>
              </a:rPr>
              <a:t>份，由此每个</a:t>
            </a:r>
            <a:r>
              <a:rPr lang="en-US" altLang="zh-CN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的相位增量</a:t>
            </a:r>
            <a:r>
              <a:rPr lang="en-US" altLang="zh-CN" sz="2200" b="1" dirty="0" err="1">
                <a:latin typeface="Symbol" panose="05050102010706020507" pitchFamily="18" charset="2"/>
                <a:cs typeface="Times New Roman" pitchFamily="18" charset="0"/>
              </a:rPr>
              <a:t>Dq</a:t>
            </a:r>
            <a:r>
              <a:rPr lang="zh-CN" altLang="en-US" sz="2200" b="1" dirty="0">
                <a:latin typeface="Symbol" panose="05050102010706020507" pitchFamily="18" charset="2"/>
                <a:cs typeface="Times New Roman" pitchFamily="18" charset="0"/>
              </a:rPr>
              <a:t>用量化值</a:t>
            </a:r>
            <a:r>
              <a:rPr lang="en-US" altLang="zh-CN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200" b="1" baseline="-25000" dirty="0" err="1">
                <a:latin typeface="Symbol" panose="05050102010706020507" pitchFamily="18" charset="2"/>
                <a:cs typeface="Times New Roman" panose="02020603050405020304" pitchFamily="18" charset="0"/>
              </a:rPr>
              <a:t>Dq</a:t>
            </a:r>
            <a:r>
              <a:rPr lang="zh-CN" altLang="en-US" sz="2200" b="1" dirty="0">
                <a:latin typeface="Symbol" panose="05050102010706020507" pitchFamily="18" charset="2"/>
                <a:cs typeface="Times New Roman" panose="02020603050405020304" pitchFamily="18" charset="0"/>
              </a:rPr>
              <a:t>来表述：</a:t>
            </a:r>
            <a:endParaRPr lang="en-US" altLang="zh-CN" sz="2200" b="1" dirty="0">
              <a:latin typeface="Symbol" panose="05050102010706020507" pitchFamily="18" charset="2"/>
              <a:cs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31332"/>
              </p:ext>
            </p:extLst>
          </p:nvPr>
        </p:nvGraphicFramePr>
        <p:xfrm>
          <a:off x="4165600" y="3679725"/>
          <a:ext cx="17526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393480" progId="Equation.DSMT4">
                  <p:embed/>
                </p:oleObj>
              </mc:Choice>
              <mc:Fallback>
                <p:oleObj name="Equation" r:id="rId9" imgW="863280" imgH="39348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679725"/>
                        <a:ext cx="17526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87624" y="4558395"/>
            <a:ext cx="7717730" cy="43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en-US" altLang="zh-CN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200" b="1" baseline="-25000" dirty="0" err="1">
                <a:latin typeface="Symbol" panose="05050102010706020507" pitchFamily="18" charset="2"/>
                <a:cs typeface="Times New Roman" panose="02020603050405020304" pitchFamily="18" charset="0"/>
              </a:rPr>
              <a:t>Dq</a:t>
            </a:r>
            <a:r>
              <a:rPr lang="zh-CN" altLang="en-US" sz="2200" b="1" dirty="0">
                <a:latin typeface="Symbol" panose="05050102010706020507" pitchFamily="18" charset="2"/>
                <a:cs typeface="Times New Roman" panose="02020603050405020304" pitchFamily="18" charset="0"/>
              </a:rPr>
              <a:t>为整数。由上两式可得：</a:t>
            </a:r>
            <a:endParaRPr lang="en-US" altLang="zh-CN" sz="2200" b="1" dirty="0">
              <a:latin typeface="Symbol" panose="05050102010706020507" pitchFamily="18" charset="2"/>
              <a:cs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25008"/>
              </p:ext>
            </p:extLst>
          </p:nvPr>
        </p:nvGraphicFramePr>
        <p:xfrm>
          <a:off x="3227388" y="5076155"/>
          <a:ext cx="35814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65080" imgH="431640" progId="Equation.DSMT4">
                  <p:embed/>
                </p:oleObj>
              </mc:Choice>
              <mc:Fallback>
                <p:oleObj name="Equation" r:id="rId11" imgW="1765080" imgH="4316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5076155"/>
                        <a:ext cx="35814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4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0320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59852E-6 L -0.00469 -0.6128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3" y="-306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3" grpId="0"/>
      <p:bldP spid="11" grpId="0"/>
      <p:bldP spid="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187624" y="476672"/>
            <a:ext cx="7717730" cy="464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Symbol" panose="05050102010706020507" pitchFamily="18" charset="2"/>
                <a:cs typeface="Times New Roman" pitchFamily="18" charset="0"/>
              </a:rPr>
              <a:t>正弦信号发生器的输出可表示为：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925638"/>
              </p:ext>
            </p:extLst>
          </p:nvPr>
        </p:nvGraphicFramePr>
        <p:xfrm>
          <a:off x="3575050" y="1124744"/>
          <a:ext cx="28590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253800" progId="Equation.DSMT4">
                  <p:embed/>
                </p:oleObj>
              </mc:Choice>
              <mc:Fallback>
                <p:oleObj name="Equation" r:id="rId3" imgW="1409400" imgH="253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124744"/>
                        <a:ext cx="28590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7624" y="1772816"/>
            <a:ext cx="7717730" cy="43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式中，</a:t>
            </a:r>
            <a:r>
              <a:rPr lang="en-US" altLang="zh-CN" sz="2200" b="1" dirty="0">
                <a:latin typeface="Symbol" panose="05050102010706020507" pitchFamily="18" charset="2"/>
                <a:cs typeface="Times New Roman" pitchFamily="18" charset="0"/>
              </a:rPr>
              <a:t>q</a:t>
            </a:r>
            <a:r>
              <a:rPr lang="en-US" altLang="zh-CN" sz="2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前一个</a:t>
            </a:r>
            <a:r>
              <a:rPr lang="en-US" altLang="zh-CN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的相位值，可以得出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40908"/>
              </p:ext>
            </p:extLst>
          </p:nvPr>
        </p:nvGraphicFramePr>
        <p:xfrm>
          <a:off x="4089400" y="2420888"/>
          <a:ext cx="19065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420888"/>
                        <a:ext cx="1906588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187624" y="5085184"/>
            <a:ext cx="7717730" cy="12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只要对相位的量化值进行简单的累加运算，就可以得到正弦信号的当前相位值，用于累加的相位增量量化值</a:t>
            </a:r>
            <a:r>
              <a:rPr lang="en-US" altLang="zh-CN" sz="2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200" b="1" baseline="-25000" dirty="0" err="1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q</a:t>
            </a:r>
            <a:r>
              <a:rPr lang="zh-CN" altLang="en-US" sz="2200" b="1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决定了信号的输出频率</a:t>
            </a:r>
            <a:r>
              <a:rPr lang="en-US" altLang="zh-CN" sz="2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200" b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并呈现简单的线性关系。</a:t>
            </a:r>
            <a:endParaRPr lang="en-US" altLang="zh-CN" sz="2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637729"/>
              </p:ext>
            </p:extLst>
          </p:nvPr>
        </p:nvGraphicFramePr>
        <p:xfrm>
          <a:off x="1938287" y="3922439"/>
          <a:ext cx="6234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73320" imgH="431640" progId="Equation.DSMT4">
                  <p:embed/>
                </p:oleObj>
              </mc:Choice>
              <mc:Fallback>
                <p:oleObj name="Equation" r:id="rId7" imgW="3073320" imgH="4316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287" y="3922439"/>
                        <a:ext cx="6234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174750" y="3429000"/>
            <a:ext cx="7717730" cy="43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Symbol" panose="05050102010706020507" pitchFamily="18" charset="2"/>
                <a:cs typeface="Times New Roman" pitchFamily="18" charset="0"/>
              </a:rPr>
              <a:t>因此，信号发生器的输出可描述为：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4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784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" grpId="0"/>
      <p:bldP spid="11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>
          <a:xfrm>
            <a:off x="457994" y="44513"/>
            <a:ext cx="8362479" cy="1143000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7030A0"/>
                </a:solidFill>
                <a:latin typeface="宋体" pitchFamily="2" charset="-122"/>
              </a:rPr>
              <a:t>§</a:t>
            </a:r>
            <a:r>
              <a:rPr lang="en-US" altLang="zh-CN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.4</a:t>
            </a:r>
            <a:r>
              <a:rPr lang="en-US" altLang="zh-CN" sz="3600" b="1" dirty="0">
                <a:solidFill>
                  <a:srgbClr val="7030A0"/>
                </a:solidFill>
                <a:latin typeface="宋体" pitchFamily="2" charset="-122"/>
              </a:rPr>
              <a:t> </a:t>
            </a:r>
            <a:r>
              <a:rPr lang="en-US" altLang="zh-CN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PM_ROM</a:t>
            </a:r>
            <a:r>
              <a:rPr lang="zh-CN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定制和使用示例</a:t>
            </a:r>
          </a:p>
        </p:txBody>
      </p:sp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1174750" y="980728"/>
            <a:ext cx="6997650" cy="56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PM_ROM</a:t>
            </a:r>
            <a:r>
              <a:rPr lang="zh-CN" alt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调用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7624" y="1628800"/>
            <a:ext cx="7717730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配置初始化文件，使用上一节设置的正弦波数据初始化文件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DATA7X8.mif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35" b="12178"/>
          <a:stretch/>
        </p:blipFill>
        <p:spPr bwMode="auto">
          <a:xfrm>
            <a:off x="1371506" y="2755957"/>
            <a:ext cx="7349966" cy="3372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4673574" y="4635134"/>
            <a:ext cx="3642841" cy="2340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4726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7"/>
          <a:stretch/>
        </p:blipFill>
        <p:spPr bwMode="auto">
          <a:xfrm>
            <a:off x="1425600" y="3459600"/>
            <a:ext cx="7540346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711600" y="5878800"/>
            <a:ext cx="1944216" cy="430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本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DS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构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021716"/>
              </p:ext>
            </p:extLst>
          </p:nvPr>
        </p:nvGraphicFramePr>
        <p:xfrm>
          <a:off x="985838" y="1342777"/>
          <a:ext cx="80010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60560" imgH="965160" progId="Equation.DSMT4">
                  <p:embed/>
                </p:oleObj>
              </mc:Choice>
              <mc:Fallback>
                <p:oleObj name="Equation" r:id="rId4" imgW="4660560" imgH="9651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342777"/>
                        <a:ext cx="8001000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5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9873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87624" y="1052736"/>
            <a:ext cx="7717730" cy="12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相位累加器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整个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DDS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核心，</a:t>
            </a:r>
            <a:r>
              <a:rPr lang="zh-CN" alt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完成相位累加功能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。相位累加器的输入是相位增量</a:t>
            </a:r>
            <a:r>
              <a:rPr lang="en-US" altLang="zh-CN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b="1" baseline="-25000" dirty="0" err="1">
                <a:solidFill>
                  <a:srgbClr val="FF0000"/>
                </a:solidFill>
                <a:latin typeface="Symbol" panose="05050102010706020507" pitchFamily="18" charset="2"/>
                <a:cs typeface="Times New Roman" pitchFamily="18" charset="0"/>
              </a:rPr>
              <a:t>Dq</a:t>
            </a:r>
            <a:r>
              <a:rPr lang="zh-CN" altLang="en-US" sz="2200" b="1" dirty="0">
                <a:latin typeface="Symbol" panose="05050102010706020507" pitchFamily="18" charset="2"/>
                <a:cs typeface="Times New Roman" pitchFamily="18" charset="0"/>
              </a:rPr>
              <a:t>，由于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b="1" baseline="-25000" dirty="0" err="1">
                <a:latin typeface="Symbol" panose="05050102010706020507" pitchFamily="18" charset="2"/>
                <a:cs typeface="Times New Roman" pitchFamily="18" charset="0"/>
              </a:rPr>
              <a:t>Dq</a:t>
            </a:r>
            <a:r>
              <a:rPr lang="zh-CN" altLang="en-US" sz="2200" b="1" dirty="0">
                <a:latin typeface="Symbol" panose="05050102010706020507" pitchFamily="18" charset="2"/>
                <a:cs typeface="Times New Roman" pitchFamily="18" charset="0"/>
              </a:rPr>
              <a:t>和</a:t>
            </a:r>
            <a:r>
              <a:rPr lang="en-US" altLang="zh-CN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2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简单的线性关系，相位累加器的输入又称为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率字输入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711714" y="5878433"/>
            <a:ext cx="1944216" cy="430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本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DS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构</a:t>
            </a: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7"/>
          <a:stretch/>
        </p:blipFill>
        <p:spPr bwMode="auto">
          <a:xfrm>
            <a:off x="1424142" y="3459055"/>
            <a:ext cx="7540346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/>
          <p:cNvSpPr/>
          <p:nvPr/>
        </p:nvSpPr>
        <p:spPr>
          <a:xfrm>
            <a:off x="2127538" y="3785672"/>
            <a:ext cx="2700300" cy="158754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标注 3"/>
          <p:cNvSpPr/>
          <p:nvPr/>
        </p:nvSpPr>
        <p:spPr>
          <a:xfrm>
            <a:off x="1645949" y="2564904"/>
            <a:ext cx="3548365" cy="964803"/>
          </a:xfrm>
          <a:prstGeom prst="wedgeRoundRectCallout">
            <a:avLst>
              <a:gd name="adj1" fmla="val -25996"/>
              <a:gd name="adj2" fmla="val 121917"/>
              <a:gd name="adj3" fmla="val 16667"/>
            </a:avLst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频率字输入经过了一组同步寄存器，使得当频率字改变时不会干扰相位累加器的正常工作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747916"/>
              </p:ext>
            </p:extLst>
          </p:nvPr>
        </p:nvGraphicFramePr>
        <p:xfrm>
          <a:off x="868347" y="3785672"/>
          <a:ext cx="1259191" cy="62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44240" progId="Equation.DSMT4">
                  <p:embed/>
                </p:oleObj>
              </mc:Choice>
              <mc:Fallback>
                <p:oleObj name="Equation" r:id="rId4" imgW="888840" imgH="4442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47" y="3785672"/>
                        <a:ext cx="1259191" cy="628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5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4775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87624" y="764704"/>
            <a:ext cx="7717730" cy="1581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相位调制器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接收相位累加器的相位输出，在相位调制器中加上一个相位偏移值，主要</a:t>
            </a:r>
            <a:r>
              <a:rPr lang="zh-CN" alt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用于信号的相位调制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如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PSK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相移键控等，不用时可去掉该部分），或加一固定的相位字常数输入。相位字输入最好用同步寄存器保持同步。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711600" y="5878800"/>
            <a:ext cx="1944216" cy="430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本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DS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构</a:t>
            </a: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57"/>
          <a:stretch/>
        </p:blipFill>
        <p:spPr bwMode="auto">
          <a:xfrm>
            <a:off x="1424142" y="3459600"/>
            <a:ext cx="7540346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/>
          <p:cNvSpPr/>
          <p:nvPr/>
        </p:nvSpPr>
        <p:spPr>
          <a:xfrm>
            <a:off x="5049600" y="3284983"/>
            <a:ext cx="1080120" cy="218450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1263847" y="2564904"/>
            <a:ext cx="3209689" cy="103816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率字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数据宽度是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位字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数据宽度是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往往不相等，且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&lt;N</a:t>
            </a:r>
          </a:p>
        </p:txBody>
      </p:sp>
      <p:cxnSp>
        <p:nvCxnSpPr>
          <p:cNvPr id="8" name="直接箭头连接符 7"/>
          <p:cNvCxnSpPr/>
          <p:nvPr/>
        </p:nvCxnSpPr>
        <p:spPr>
          <a:xfrm>
            <a:off x="4473536" y="3337948"/>
            <a:ext cx="288032" cy="26512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>
            <a:off x="1665224" y="3603071"/>
            <a:ext cx="144016" cy="25797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73271"/>
              </p:ext>
            </p:extLst>
          </p:nvPr>
        </p:nvGraphicFramePr>
        <p:xfrm>
          <a:off x="869742" y="3787200"/>
          <a:ext cx="1259191" cy="62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44240" progId="Equation.DSMT4">
                  <p:embed/>
                </p:oleObj>
              </mc:Choice>
              <mc:Fallback>
                <p:oleObj name="Equation" r:id="rId4" imgW="888840" imgH="44424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742" y="3787200"/>
                        <a:ext cx="1259191" cy="628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82704"/>
              </p:ext>
            </p:extLst>
          </p:nvPr>
        </p:nvGraphicFramePr>
        <p:xfrm>
          <a:off x="6331803" y="3645024"/>
          <a:ext cx="2462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304560" progId="Equation.DSMT4">
                  <p:embed/>
                </p:oleObj>
              </mc:Choice>
              <mc:Fallback>
                <p:oleObj name="Equation" r:id="rId6" imgW="1549080" imgH="30456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803" y="3645024"/>
                        <a:ext cx="2462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箭头连接符 30"/>
          <p:cNvCxnSpPr/>
          <p:nvPr/>
        </p:nvCxnSpPr>
        <p:spPr>
          <a:xfrm flipH="1">
            <a:off x="6921808" y="4077072"/>
            <a:ext cx="72008" cy="216024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5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820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259632" y="217885"/>
            <a:ext cx="6552728" cy="50058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10000"/>
              </a:lnSpc>
              <a:spcAft>
                <a:spcPts val="600"/>
              </a:spcAft>
            </a:pP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本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S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构的常用参量：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187624" y="790479"/>
            <a:ext cx="7717730" cy="464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DS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输出频率</a:t>
            </a:r>
            <a:r>
              <a:rPr lang="en-US" altLang="zh-CN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200" b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30812"/>
              </p:ext>
            </p:extLst>
          </p:nvPr>
        </p:nvGraphicFramePr>
        <p:xfrm>
          <a:off x="3554909" y="1196752"/>
          <a:ext cx="18811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909" y="1196752"/>
                        <a:ext cx="188118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187624" y="2159799"/>
            <a:ext cx="7717730" cy="806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200" b="1" baseline="-25000" dirty="0" err="1">
                <a:latin typeface="Times New Roman" pitchFamily="18" charset="0"/>
                <a:cs typeface="Times New Roman" pitchFamily="18" charset="0"/>
              </a:rPr>
              <a:t>clk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是系统基准时钟的频率值，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b="1" baseline="-25000" dirty="0" err="1">
                <a:latin typeface="Symbol" panose="05050102010706020507" pitchFamily="18" charset="2"/>
                <a:cs typeface="Times New Roman" pitchFamily="18" charset="0"/>
              </a:rPr>
              <a:t>Dq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是频率输入字，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是相位累加器的数据位宽，也是频率输入字的数据位宽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87624" y="3232327"/>
            <a:ext cx="7717730" cy="12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DS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频率分辨率</a:t>
            </a:r>
            <a:r>
              <a:rPr lang="en-US" altLang="zh-CN" sz="2200" b="1" dirty="0" err="1">
                <a:solidFill>
                  <a:srgbClr val="0000FF"/>
                </a:solidFill>
                <a:latin typeface="Symbol" panose="05050102010706020507" pitchFamily="18" charset="2"/>
                <a:cs typeface="Times New Roman" pitchFamily="18" charset="0"/>
              </a:rPr>
              <a:t>D</a:t>
            </a:r>
            <a:r>
              <a:rPr lang="en-US" altLang="zh-CN" sz="2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即频率最小步进值，可用输入值（频率输入字）步进一个最小间隔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b="1" baseline="-25000" dirty="0" err="1">
                <a:latin typeface="Symbol" panose="05050102010706020507" pitchFamily="18" charset="2"/>
                <a:cs typeface="Times New Roman" pitchFamily="18" charset="0"/>
              </a:rPr>
              <a:t>Dq</a:t>
            </a:r>
            <a:r>
              <a:rPr lang="en-US" altLang="zh-CN" sz="2200" b="1" baseline="-25000" dirty="0">
                <a:latin typeface="Symbol" panose="05050102010706020507" pitchFamily="18" charset="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Symbol" panose="05050102010706020507" pitchFamily="18" charset="2"/>
                <a:cs typeface="Times New Roman" pitchFamily="18" charset="0"/>
              </a:rPr>
              <a:t>为整数，所以最小间隔</a:t>
            </a:r>
            <a:r>
              <a:rPr lang="en-US" altLang="zh-CN" sz="2200" b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b="1" baseline="-25000" dirty="0" err="1">
                <a:latin typeface="Symbol" panose="05050102010706020507" pitchFamily="18" charset="2"/>
                <a:cs typeface="Times New Roman" pitchFamily="18" charset="0"/>
              </a:rPr>
              <a:t>Dq</a:t>
            </a:r>
            <a:r>
              <a:rPr lang="en-US" altLang="zh-CN" sz="2200" b="1" baseline="-25000" dirty="0">
                <a:latin typeface="Symbol" panose="05050102010706020507" pitchFamily="18" charset="2"/>
                <a:cs typeface="Times New Roman" pitchFamily="18" charset="0"/>
              </a:rPr>
              <a:t> </a:t>
            </a:r>
            <a:r>
              <a:rPr lang="en-US" altLang="zh-CN" sz="2200" b="1" dirty="0">
                <a:latin typeface="Symbol" panose="05050102010706020507" pitchFamily="18" charset="2"/>
                <a:cs typeface="Times New Roman" pitchFamily="18" charset="0"/>
              </a:rPr>
              <a:t>=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对应的频率输出变化量来衡量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428462"/>
              </p:ext>
            </p:extLst>
          </p:nvPr>
        </p:nvGraphicFramePr>
        <p:xfrm>
          <a:off x="3932609" y="4509120"/>
          <a:ext cx="12874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609" y="4509120"/>
                        <a:ext cx="128746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187624" y="5373216"/>
            <a:ext cx="7717730" cy="12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DS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技术，可以实现输出任意频率和指定精度的正弦信号发生器，而且也可作任意波形发生器，只要改变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OM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查找表中的波形数据就可实现。</a:t>
            </a:r>
            <a:endParaRPr lang="en-US" altLang="zh-CN" sz="2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5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5345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259632" y="764704"/>
            <a:ext cx="6552728" cy="49654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10000"/>
              </a:lnSpc>
              <a:spcAft>
                <a:spcPts val="600"/>
              </a:spcAft>
            </a:pP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S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特点：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187624" y="1440007"/>
            <a:ext cx="7717730" cy="2853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DDS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频率分辨率在相位累加器的位数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足够大时，理论上可获得相应的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分辨精度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DDS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是一个全数字结构的开环系统，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无反馈环节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因此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速度极快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，一般在纳秒量级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DDS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相位误差主要依赖于时钟的相位特性，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相位误差小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。此外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DDS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相位是连续变化的，形成的信号具有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良好的频谱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5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003297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7567613" y="6278563"/>
            <a:ext cx="1576387" cy="5540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1174750" y="476672"/>
            <a:ext cx="6997650" cy="56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§6.10.2 DDS</a:t>
            </a:r>
            <a:r>
              <a:rPr lang="zh-CN" alt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信号发生器设计示例</a:t>
            </a: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239"/>
          <a:stretch/>
        </p:blipFill>
        <p:spPr bwMode="auto">
          <a:xfrm>
            <a:off x="1018906" y="2564134"/>
            <a:ext cx="7873574" cy="1872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2771799" y="2708920"/>
            <a:ext cx="1901775" cy="151216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标注 11"/>
          <p:cNvSpPr/>
          <p:nvPr/>
        </p:nvSpPr>
        <p:spPr>
          <a:xfrm>
            <a:off x="1527691" y="1268760"/>
            <a:ext cx="5132541" cy="1080120"/>
          </a:xfrm>
          <a:prstGeom prst="wedgeRoundRectCallout">
            <a:avLst>
              <a:gd name="adj1" fmla="val -22805"/>
              <a:gd name="adj2" fmla="val 80935"/>
              <a:gd name="adj3" fmla="val 16667"/>
            </a:avLst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加法器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ER3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由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PM_ADD_SUB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宏模块构成，设置了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流水线结构，使其在时钟控制下有更高的运算速度和输入数据稳定性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830465" y="2708920"/>
            <a:ext cx="1613743" cy="151216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标注 15"/>
          <p:cNvSpPr/>
          <p:nvPr/>
        </p:nvSpPr>
        <p:spPr>
          <a:xfrm>
            <a:off x="4686448" y="4653136"/>
            <a:ext cx="1613744" cy="1296144"/>
          </a:xfrm>
          <a:prstGeom prst="wedgeRoundRectCallout">
            <a:avLst>
              <a:gd name="adj1" fmla="val -18938"/>
              <a:gd name="adj2" fmla="val -80167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寄存器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FF3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由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PM_FF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宏模块构成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480218" y="2564621"/>
            <a:ext cx="4180014" cy="1872489"/>
          </a:xfrm>
          <a:prstGeom prst="rect">
            <a:avLst/>
          </a:prstGeom>
          <a:noFill/>
          <a:ln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标注 17"/>
          <p:cNvSpPr/>
          <p:nvPr/>
        </p:nvSpPr>
        <p:spPr>
          <a:xfrm>
            <a:off x="2068194" y="4581128"/>
            <a:ext cx="2431798" cy="1584175"/>
          </a:xfrm>
          <a:prstGeom prst="wedgeRoundRectCallout">
            <a:avLst>
              <a:gd name="adj1" fmla="val -17034"/>
              <a:gd name="adj2" fmla="val -60157"/>
              <a:gd name="adj3" fmla="val 16667"/>
            </a:avLst>
          </a:prstGeom>
          <a:solidFill>
            <a:schemeClr val="bg1"/>
          </a:solidFill>
          <a:ln>
            <a:solidFill>
              <a:srgbClr val="CC00CC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ER3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FF3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一个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相位累加器，输出的高位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[31..22]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波形数据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地址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308304" y="2881635"/>
            <a:ext cx="864096" cy="1123429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标注 19"/>
          <p:cNvSpPr/>
          <p:nvPr/>
        </p:nvSpPr>
        <p:spPr>
          <a:xfrm>
            <a:off x="6516216" y="4149080"/>
            <a:ext cx="2376264" cy="2160241"/>
          </a:xfrm>
          <a:prstGeom prst="wedgeRoundRectCallout">
            <a:avLst>
              <a:gd name="adj1" fmla="val 10927"/>
              <a:gd name="adj2" fmla="val -55528"/>
              <a:gd name="adj3" fmla="val 16667"/>
            </a:avLst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弦波形数据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块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_ro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地址线和数据线位宽都是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，即其中的一个周期的正弦波数据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24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，每个数据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691680" y="3717032"/>
            <a:ext cx="1368152" cy="360039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标注 22"/>
          <p:cNvSpPr/>
          <p:nvPr/>
        </p:nvSpPr>
        <p:spPr>
          <a:xfrm>
            <a:off x="791580" y="4196971"/>
            <a:ext cx="1224136" cy="724600"/>
          </a:xfrm>
          <a:prstGeom prst="wedgeRoundRectCallout">
            <a:avLst>
              <a:gd name="adj1" fmla="val 34577"/>
              <a:gd name="adj2" fmla="val -68866"/>
              <a:gd name="adj3" fmla="val 16667"/>
            </a:avLst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频率控制字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[31..0]</a:t>
            </a:r>
          </a:p>
        </p:txBody>
      </p:sp>
      <p:sp>
        <p:nvSpPr>
          <p:cNvPr id="24" name="矩形 23"/>
          <p:cNvSpPr/>
          <p:nvPr/>
        </p:nvSpPr>
        <p:spPr>
          <a:xfrm>
            <a:off x="7051203" y="2521596"/>
            <a:ext cx="1368152" cy="360039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标注 24"/>
          <p:cNvSpPr/>
          <p:nvPr/>
        </p:nvSpPr>
        <p:spPr>
          <a:xfrm>
            <a:off x="7200292" y="1532675"/>
            <a:ext cx="1692188" cy="724600"/>
          </a:xfrm>
          <a:prstGeom prst="wedgeRoundRectCallout">
            <a:avLst>
              <a:gd name="adj1" fmla="val -33170"/>
              <a:gd name="adj2" fmla="val 76163"/>
              <a:gd name="adj3" fmla="val 16667"/>
            </a:avLst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C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驱动数据口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C[9..0]</a:t>
            </a:r>
          </a:p>
        </p:txBody>
      </p:sp>
      <p:sp>
        <p:nvSpPr>
          <p:cNvPr id="26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5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3837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12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7567613" y="6278563"/>
            <a:ext cx="1576387" cy="5540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15616" y="620688"/>
            <a:ext cx="771773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了方便实验验证，把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率控制字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[31..0]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高于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低于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输入位分别预先设置成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只留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[17..10]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两个拨码开关控制。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频率控制字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[31..0]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由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C[9..0]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驱动的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C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正弦信号频率的关系：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88426"/>
              </p:ext>
            </p:extLst>
          </p:nvPr>
        </p:nvGraphicFramePr>
        <p:xfrm>
          <a:off x="3833614" y="2609384"/>
          <a:ext cx="2178546" cy="74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419040" progId="Equation.DSMT4">
                  <p:embed/>
                </p:oleObj>
              </mc:Choice>
              <mc:Fallback>
                <p:oleObj name="Equation" r:id="rId3" imgW="1218960" imgH="4190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614" y="2609384"/>
                        <a:ext cx="2178546" cy="747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403648" y="3356992"/>
            <a:ext cx="7272808" cy="464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en-US" altLang="zh-CN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2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C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的正弦波信号频率，</a:t>
            </a:r>
            <a:r>
              <a:rPr lang="en-US" altLang="zh-CN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2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时钟频率。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454"/>
          <a:stretch/>
        </p:blipFill>
        <p:spPr bwMode="auto">
          <a:xfrm>
            <a:off x="854221" y="4149080"/>
            <a:ext cx="8254283" cy="1092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4082727" y="5355624"/>
            <a:ext cx="1410593" cy="430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仿真波形</a:t>
            </a:r>
          </a:p>
        </p:txBody>
      </p:sp>
      <p:sp>
        <p:nvSpPr>
          <p:cNvPr id="29" name="圆角矩形标注 28"/>
          <p:cNvSpPr/>
          <p:nvPr/>
        </p:nvSpPr>
        <p:spPr>
          <a:xfrm>
            <a:off x="5760021" y="5355624"/>
            <a:ext cx="2916436" cy="1025704"/>
          </a:xfrm>
          <a:prstGeom prst="wedgeRoundRectCallout">
            <a:avLst>
              <a:gd name="adj1" fmla="val -15855"/>
              <a:gd name="adj2" fmla="val -68365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着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[17..10]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加大，电路中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数据输出的速度也将提高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5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38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1174750" y="476672"/>
            <a:ext cx="6997650" cy="56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§6.4.1 </a:t>
            </a:r>
            <a:r>
              <a:rPr lang="zh-CN" alt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简易正弦信号发生器设计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7624" y="1159409"/>
            <a:ext cx="7717730" cy="2930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计数器或地址信号发生器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由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位计数器担任，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位输出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弦信号数据存储器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OM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由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LPM_ROM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模块构成，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位地址线，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位数据线，含有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28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个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位波形数据（一个正弦波形周期）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工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_GNT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顶层原理图设计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由地址信号发生器和正弦数据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ROM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组成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位</a:t>
            </a:r>
            <a:r>
              <a:rPr lang="en-US" altLang="zh-C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/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37"/>
          <a:stretch/>
        </p:blipFill>
        <p:spPr bwMode="auto">
          <a:xfrm>
            <a:off x="1691680" y="4149080"/>
            <a:ext cx="6996265" cy="2088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8488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1174750" y="476672"/>
            <a:ext cx="6997650" cy="56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§6.4.1 </a:t>
            </a:r>
            <a:r>
              <a:rPr lang="zh-CN" alt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简易正弦信号发生器设计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87624" y="1159409"/>
            <a:ext cx="771773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地址发生器的时钟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LK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输入频率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2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与每周期的波形数据点数（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128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点），以及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D/A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输出的频率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的关系是：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f=f</a:t>
            </a:r>
            <a:r>
              <a:rPr lang="en-US" altLang="zh-CN" sz="22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/128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设计过程：设计顶层文件，创建工程，全程编译，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RTL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电路图，仿真，时序分析，引脚锁定，编译下载，在系统读写测试和嵌入式逻辑分析仪测试。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27"/>
          <a:stretch/>
        </p:blipFill>
        <p:spPr bwMode="auto">
          <a:xfrm>
            <a:off x="1118726" y="3152299"/>
            <a:ext cx="7845762" cy="2220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987"/>
          <a:stretch/>
        </p:blipFill>
        <p:spPr bwMode="auto">
          <a:xfrm>
            <a:off x="1118726" y="5373216"/>
            <a:ext cx="7845762" cy="953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732240" y="4448443"/>
            <a:ext cx="2016224" cy="430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顶层设计原理图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724128" y="5444714"/>
            <a:ext cx="2016224" cy="406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仿真波形</a:t>
            </a:r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0467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1174750" y="476672"/>
            <a:ext cx="6997650" cy="56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§6.4.2 </a:t>
            </a:r>
            <a:r>
              <a:rPr lang="zh-CN" alt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正弦信号发生器硬件实现和测试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043608" y="1268760"/>
            <a:ext cx="7861746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假设使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55F+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板，使用嵌入式逻辑分析仪测试和观察输出波形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187624" y="2204864"/>
            <a:ext cx="7717730" cy="310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引脚锁定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   CLK---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专用输入口（引脚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G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   Q[7: 0]---8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个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I/O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端口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引脚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Y15,AB14,AB13,Y13,AA13,AA14,AB15,AA15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   RST---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键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K1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引脚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AA3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   EN---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键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K2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（引脚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AB3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2915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1174750" y="332656"/>
            <a:ext cx="6997650" cy="56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§6.4.2 </a:t>
            </a:r>
            <a:r>
              <a:rPr lang="zh-CN" alt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正弦信号发生器硬件实现和测试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043608" y="980728"/>
            <a:ext cx="7861746" cy="464743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假设使用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55F+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板，使用嵌入式逻辑分析仪测试和观察输出波形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174750" y="1628800"/>
            <a:ext cx="7730604" cy="1957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None/>
            </a:pP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gnalTap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I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参数设置</a:t>
            </a: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2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    采样深度：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4K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    采样时钟：信号源时钟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LK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2200" b="1" dirty="0">
                <a:latin typeface="Times New Roman" pitchFamily="18" charset="0"/>
                <a:cs typeface="Times New Roman" pitchFamily="18" charset="0"/>
              </a:rPr>
              <a:t>    触发信号：计数使能控制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EN=1</a:t>
            </a:r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62278" r="542" b="13394"/>
          <a:stretch/>
        </p:blipFill>
        <p:spPr bwMode="auto">
          <a:xfrm>
            <a:off x="1362915" y="3717032"/>
            <a:ext cx="6593461" cy="505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1" b="17343"/>
          <a:stretch/>
        </p:blipFill>
        <p:spPr bwMode="auto">
          <a:xfrm>
            <a:off x="1547664" y="4926930"/>
            <a:ext cx="5893699" cy="1094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233415" y="4294257"/>
            <a:ext cx="2880320" cy="4308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nalTap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时测试图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203848" y="6021288"/>
            <a:ext cx="2880320" cy="406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nalTap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波形显示图</a:t>
            </a:r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323528" y="6309320"/>
            <a:ext cx="576064" cy="41215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342900" indent="-342900" algn="l" defTabSz="914400" rtl="0" eaLnBrk="1" latinLnBrk="0" hangingPunct="1">
              <a:buFont typeface="+mj-lt"/>
              <a:buAutoNum type="arabicPeriod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+mj-lt"/>
              <a:buNone/>
              <a:defRPr/>
            </a:pPr>
            <a:fld id="{9B0A696E-C4F9-4CE5-AA93-3D637A4758E2}" type="slidenum">
              <a:rPr lang="zh-CN" altLang="en-US" smtClean="0"/>
              <a:pPr marL="0" indent="0">
                <a:buFont typeface="+mj-lt"/>
                <a:buNone/>
                <a:defRPr/>
              </a:pPr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6523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theme/theme1.xml><?xml version="1.0" encoding="utf-8"?>
<a:theme xmlns:a="http://schemas.openxmlformats.org/drawingml/2006/main" name="1_河海大学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ho</Template>
  <TotalTime>23506</TotalTime>
  <Words>5087</Words>
  <Application>Microsoft Office PowerPoint</Application>
  <PresentationFormat>全屏显示(4:3)</PresentationFormat>
  <Paragraphs>288</Paragraphs>
  <Slides>5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6</vt:i4>
      </vt:variant>
    </vt:vector>
  </HeadingPairs>
  <TitlesOfParts>
    <vt:vector size="64" baseType="lpstr">
      <vt:lpstr>宋体</vt:lpstr>
      <vt:lpstr>Arial</vt:lpstr>
      <vt:lpstr>Calibri</vt:lpstr>
      <vt:lpstr>Symbol</vt:lpstr>
      <vt:lpstr>Times New Roman</vt:lpstr>
      <vt:lpstr>Wingdings</vt:lpstr>
      <vt:lpstr>1_河海大学模板</vt:lpstr>
      <vt:lpstr>Equation</vt:lpstr>
      <vt:lpstr>§6.4 LPM_ROM的定制和使用示例</vt:lpstr>
      <vt:lpstr>§6.4 LPM_ROM的定制和使用示例</vt:lpstr>
      <vt:lpstr>§6.4 LPM_ROM的定制和使用示例</vt:lpstr>
      <vt:lpstr>§6.4 LPM_ROM的定制和使用示例</vt:lpstr>
      <vt:lpstr>§6.4 LPM_ROM的定制和使用示例</vt:lpstr>
      <vt:lpstr>PowerPoint 演示文稿</vt:lpstr>
      <vt:lpstr>PowerPoint 演示文稿</vt:lpstr>
      <vt:lpstr>PowerPoint 演示文稿</vt:lpstr>
      <vt:lpstr>PowerPoint 演示文稿</vt:lpstr>
      <vt:lpstr>§6.5 在系统存储器数据读写编辑器应用</vt:lpstr>
      <vt:lpstr>PowerPoint 演示文稿</vt:lpstr>
      <vt:lpstr>PowerPoint 演示文稿</vt:lpstr>
      <vt:lpstr>PowerPoint 演示文稿</vt:lpstr>
      <vt:lpstr>PowerPoint 演示文稿</vt:lpstr>
      <vt:lpstr>§6.6 LPM嵌入式锁相环调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6.7 In-System Sources and Probes Editor使用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6.8 NCO数控振荡器使用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6.9 FIR核使用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6.10 DDS实现原理与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</dc:title>
  <dc:creator>owner</dc:creator>
  <cp:lastModifiedBy>helen liu</cp:lastModifiedBy>
  <cp:revision>816</cp:revision>
  <dcterms:created xsi:type="dcterms:W3CDTF">2013-05-09T03:11:05Z</dcterms:created>
  <dcterms:modified xsi:type="dcterms:W3CDTF">2024-12-12T06:37:31Z</dcterms:modified>
</cp:coreProperties>
</file>